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5B69" w:rsidRPr="00875213" w:rsidRDefault="00245B69" w:rsidP="00245B69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 w:rsidRPr="00875213">
        <w:rPr>
          <w:b/>
          <w:bCs/>
          <w:sz w:val="28"/>
          <w:szCs w:val="28"/>
        </w:rPr>
        <w:t xml:space="preserve">Physics </w:t>
      </w:r>
      <w:r w:rsidR="00050AB3" w:rsidRPr="00875213">
        <w:rPr>
          <w:b/>
          <w:bCs/>
          <w:sz w:val="28"/>
          <w:szCs w:val="28"/>
        </w:rPr>
        <w:t>3</w:t>
      </w:r>
      <w:r w:rsidRPr="00875213">
        <w:rPr>
          <w:b/>
          <w:bCs/>
          <w:sz w:val="28"/>
          <w:szCs w:val="28"/>
        </w:rPr>
        <w:t xml:space="preserve">0 – Lesson </w:t>
      </w:r>
      <w:r w:rsidR="00486622" w:rsidRPr="00875213">
        <w:rPr>
          <w:b/>
          <w:bCs/>
          <w:sz w:val="28"/>
          <w:szCs w:val="28"/>
        </w:rPr>
        <w:t>5</w:t>
      </w:r>
    </w:p>
    <w:p w:rsidR="00245B69" w:rsidRPr="00875213" w:rsidRDefault="00245B69" w:rsidP="00245B69">
      <w:pPr>
        <w:pStyle w:val="Heading2"/>
        <w:rPr>
          <w:sz w:val="28"/>
          <w:szCs w:val="28"/>
        </w:rPr>
      </w:pPr>
      <w:r w:rsidRPr="00875213">
        <w:rPr>
          <w:sz w:val="28"/>
          <w:szCs w:val="28"/>
        </w:rPr>
        <w:t xml:space="preserve">Introduction to Light </w:t>
      </w:r>
    </w:p>
    <w:p w:rsidR="00245B69" w:rsidRDefault="00245B69" w:rsidP="00245B69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  / </w:t>
      </w:r>
      <w:r w:rsidR="000241B8">
        <w:t>65</w:t>
      </w:r>
    </w:p>
    <w:p w:rsidR="000B0DEB" w:rsidRPr="000B0DEB" w:rsidRDefault="00104258" w:rsidP="00245B69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03" type="#_x0000_t75" style="position:absolute;margin-left:328.5pt;margin-top:13.05pt;width:81pt;height:105.75pt;z-index:251681280;mso-position-horizontal-relative:text;mso-position-vertical-relative:text">
            <v:imagedata r:id="rId7" o:title=""/>
          </v:shape>
          <o:OLEObject Type="Embed" ProgID="Equation.DSMT4" ShapeID="_x0000_s1203" DrawAspect="Content" ObjectID="_1525689522" r:id="rId8"/>
        </w:pict>
      </w:r>
      <w:r w:rsidR="000B0DEB" w:rsidRPr="000B0DEB">
        <w:rPr>
          <w:b/>
          <w:sz w:val="28"/>
          <w:szCs w:val="28"/>
        </w:rPr>
        <w:t>Practice problems</w:t>
      </w:r>
    </w:p>
    <w:p w:rsidR="000B0DEB" w:rsidRDefault="000B0DEB" w:rsidP="00245B69"/>
    <w:p w:rsidR="000B0DEB" w:rsidRDefault="00875213" w:rsidP="00245B69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0D2301A9" wp14:editId="13037050">
                <wp:simplePos x="0" y="0"/>
                <wp:positionH relativeFrom="column">
                  <wp:posOffset>657225</wp:posOffset>
                </wp:positionH>
                <wp:positionV relativeFrom="paragraph">
                  <wp:posOffset>94615</wp:posOffset>
                </wp:positionV>
                <wp:extent cx="4265930" cy="1363980"/>
                <wp:effectExtent l="0" t="0" r="20320" b="7620"/>
                <wp:wrapNone/>
                <wp:docPr id="125" name="Group 1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65930" cy="1363980"/>
                          <a:chOff x="0" y="0"/>
                          <a:chExt cx="4265930" cy="1363980"/>
                        </a:xfrm>
                      </wpg:grpSpPr>
                      <wps:wsp>
                        <wps:cNvPr id="39" name="Line 58"/>
                        <wps:cNvCnPr/>
                        <wps:spPr bwMode="auto">
                          <a:xfrm>
                            <a:off x="323850" y="1095375"/>
                            <a:ext cx="39420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sm"/>
                            <a:tailEnd type="none" w="lg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619125" y="0"/>
                            <a:ext cx="114300" cy="108585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133475" y="1095375"/>
                            <a:ext cx="54927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>35 c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514600" y="108585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 xml:space="preserve"> x 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0" y="361950"/>
                            <a:ext cx="5492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>30 c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1676400" y="714375"/>
                            <a:ext cx="54927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>10 c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" name="Line 69"/>
                        <wps:cNvCnPr/>
                        <wps:spPr bwMode="auto">
                          <a:xfrm>
                            <a:off x="676275" y="0"/>
                            <a:ext cx="2667000" cy="1085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2133600" y="657225"/>
                            <a:ext cx="114300" cy="42862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5" o:spid="_x0000_s1026" style="position:absolute;margin-left:51.75pt;margin-top:7.45pt;width:335.9pt;height:107.4pt;z-index:251679232" coordsize="42659,136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lBUugUAAGwmAAAOAAAAZHJzL2Uyb0RvYy54bWzsWllv4zYQfi/Q/yDoXbEO6kScReIjKLBt&#10;F02LPtMSbQmVRJWSY2eL/vcOh7IsOylyeb3JrvPgiCJFcT7OfJxD5x/WRa7dMlFnvBzq1pmpa6yM&#10;eZKVi6H+x+9TI9C1uqFlQnNesqF+x2r9w8WPP5yvqojZPOV5woQGk5R1tKqGeto0VTQY1HHKClqf&#10;8YqV0DnnoqANNMVikAi6gtmLfGCbpjdYcZFUgsesruHuWHXqFzj/fM7i5tf5vGaNlg91WFuDvwJ/&#10;Z/J3cHFOo4WgVZrF7TLoC1ZR0KyEl3ZTjWlDtaXI7k1VZLHgNZ83ZzEvBnw+z2KGMoA0lrknzbXg&#10;ywplWUSrRdXBBNDu4fTiaeNfbj8JLUtg72xX10pawCbhezV5A+BZVYsIRl2L6qb6JNobC9WSEq/n&#10;opD/QRZtjcDedcCydaPFcJPYnhs6gH8MfZbjOWHQQh+nsD/3novTySNPDjYvHsj1dctZVaBG9Rap&#10;+nVI3aS0YrgBtcSgRcoJN0B9zEqmuYGCCYeMyhajOqoBLm22+pknACldNhwVZA8ux3YCF4CRuJih&#10;6/iIOY02yDkhsU0AC5FDzDrJaVSJurlmvNDkxVDPYTX4Dnr7sW5gp2DoZojcoZJPszxHjc9LbSW3&#10;3DdNfKLmeZbIXjmuFovZKBfaLZVGg39SQphtZxgoZ5ngbCmjyaRMtOauAlFLMHRdTp8vdC1nQAt1&#10;IZ+nUUOz/PFx8J68lMMZ2q8SBRGBS7wPuoG29U9ohpNgEhADFGxiEHM8Ni6nI2J4U8t3x854NBpb&#10;/0oBLRKlWZKwUsq4sXOLPE07WsZRFtpZeofmYHd2BAq2b3ell1PX9IkTGL7vOgZxJqZxFUxHxuXI&#10;8jx/cjW6muytdILS14dZbAelXBVfNkzcpMlKSzKpN44b2pYODeBFqRHwp2s0X8DOxY3QNcGbP7Mm&#10;RWOQpi3n2NGRADRUGTTsXTe7AmKzh7LV7UIr2xYqeA4gw/0Fg1a2I6mnjmY8uUOTwvtg2+r2Fzdy&#10;AogoNvwNDhFaLnKmeXbP0iUbIhLVRx7/VWslH6UwjF0KwVfSIoB7LLQbKQawh3pgI92jzOBZIVLy&#10;fTa1LOLILUIyNQNXEoiyzw25bKy+JQYBEuCuHYcYigz0S8uzYqgHHXvQqGWJPhOoVb8Ha99hvh3l&#10;n+JfuwG9YT11V8SqdPxEC/Ig6fFRD6dn04KkJslI0gOFi5SLz3DygDcHZ87fSyrgHMp/KsEQQ4sQ&#10;GNZgg7i+DQ3R75n1e2gZw1RDvQEaxMtRo1zGZSWyRQpvstCcSn4Jx/o8w7N2S1ZAa7JxRK5yHuAq&#10;ckSusizHIeC6/K8b45LQlv2Ssmwv8Ex0c0ARDsFY0qR6p/G78B56RLF3mL6KT+DIIOaVHRpTL/AN&#10;MiWuEfpmYJhWeBV6JgnJeLrrEKELq+IvOJ9f6hC93pt85qHRuRJy/Vs/At2I1jl8Ky4XHnLdep/B&#10;cc16tsbQzOlsWXlDT6Y95eC3tNc2FO21DUV7bePd0R55gPbamLXncYF9fSEXzXYt4klPDKO3zhFT&#10;SijjXiew0JlG2rOB9g7pqJ1obxsHnmivw+Ibor3Olk+010s/EfCj7kWm3hG9PUV4DgSoKvDc8t2O&#10;m3fiu72E2eHCxpObJ/OjKgf4DfFdZ8QnvuvznfcA3/lH5DvL8z3Sunk+5N72c/Q7rIcuYZsNOgW3&#10;+5niU3D7lIxoFyx+F8FtZ8on1uuzHhTOlZeHGRov7BHec4uMwF+YfbtfSrCh+NRFqNZTagn5c4uM&#10;oQt1ZCyUHKLG2K8etPVGKgsuWHAsWNJWHOXVTnGhLS7180Nvu3j49ipiob/RyK9UEbMhy7xJt3iQ&#10;w1ffJ2yjj35djED0ofoPlGQ+eobze05jvxWfXtJWV89+P9XyJ+eHv1pZDL/agU+aMHPffn4lv5nq&#10;t7GMtv1I7OI/AAAA//8DAFBLAwQUAAYACAAAACEAfA2fBeEAAAAKAQAADwAAAGRycy9kb3ducmV2&#10;LnhtbEyPTUvDQBCG74L/YRnBm918GGNjNqUU9VQKtoJ42ybTJDQ7G7LbJP33jie9zcs8vPNMvppN&#10;J0YcXGtJQbgIQCCVtmqpVvB5eHt4BuG8pkp3llDBFR2situbXGeVnegDx72vBZeQy7SCxvs+k9KV&#10;DRrtFrZH4t3JDkZ7jkMtq0FPXG46GQXBkzS6Jb7Q6B43DZbn/cUoeJ/0tI7D13F7Pm2u34dk97UN&#10;Uan7u3n9AsLj7P9g+NVndSjY6WgvVDnRcQ7ihFEeHpcgGEjTJAZxVBBFyxRkkcv/LxQ/AAAA//8D&#10;AFBLAQItABQABgAIAAAAIQC2gziS/gAAAOEBAAATAAAAAAAAAAAAAAAAAAAAAABbQ29udGVudF9U&#10;eXBlc10ueG1sUEsBAi0AFAAGAAgAAAAhADj9If/WAAAAlAEAAAsAAAAAAAAAAAAAAAAALwEAAF9y&#10;ZWxzLy5yZWxzUEsBAi0AFAAGAAgAAAAhADG6UFS6BQAAbCYAAA4AAAAAAAAAAAAAAAAALgIAAGRy&#10;cy9lMm9Eb2MueG1sUEsBAi0AFAAGAAgAAAAhAHwNnwXhAAAACgEAAA8AAAAAAAAAAAAAAAAAFAgA&#10;AGRycy9kb3ducmV2LnhtbFBLBQYAAAAABAAEAPMAAAAiCQAAAAA=&#10;">
                <v:line id="Line 58" o:spid="_x0000_s1027" style="position:absolute;visibility:visible;mso-wrap-style:square" from="3238,10953" to="42659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ELHMQAAADbAAAADwAAAGRycy9kb3ducmV2LnhtbESPQWsCMRSE7wX/Q3iCt5rdCrZdjWKF&#10;RU+2tRU8Pjavm62bl7CJuv77plDocZiZb5j5sretuFAXGscK8nEGgrhyuuFawedHef8EIkRkja1j&#10;UnCjAMvF4G6OhXZXfqfLPtYiQTgUqMDE6AspQ2XIYhg7T5y8L9dZjEl2tdQdXhPctvIhy6bSYsNp&#10;waCntaHqtD9bBY+1KY+7l1d9OEwy9v4t/96UuVKjYb+agYjUx//wX3urFUye4f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0QscxAAAANsAAAAPAAAAAAAAAAAA&#10;AAAAAKECAABkcnMvZG93bnJldi54bWxQSwUGAAAAAAQABAD5AAAAkgMAAAAA&#10;" strokeweight="1pt">
                  <v:stroke startarrowwidth="wide" startarrowlength="short" endarrowwidth="wide" endarrowlength="short"/>
                </v:line>
                <v:rect id="Rectangle 62" o:spid="_x0000_s1028" style="position:absolute;left:6191;width:1143;height:10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9JwMQA&#10;AADbAAAADwAAAGRycy9kb3ducmV2LnhtbESPQYvCMBSE78L+h/AWvIimdV3RrlEWQRAPgrqIx0fz&#10;bIvNS0mi1n+/EQSPw8x8w8wWranFjZyvLCtIBwkI4tzqigsFf4dVfwLCB2SNtWVS8CAPi/lHZ4aZ&#10;tnfe0W0fChEh7DNUUIbQZFL6vCSDfmAb4uidrTMYonSF1A7vEW5qOUySsTRYcVwosaFlSfllfzUK&#10;NqPv5BSOqT1MLl/Trat7x/HmqlT3s/39ARGoDe/wq73WCkYpPL/EH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vScDEAAAA2wAAAA8AAAAAAAAAAAAAAAAAmAIAAGRycy9k&#10;b3ducmV2LnhtbFBLBQYAAAAABAAEAPUAAACJAwAAAAA=&#10;" filled="f" strokeweight="1pt"/>
                <v:rect id="Rectangle 64" o:spid="_x0000_s1029" style="position:absolute;left:11334;top:10953;width:5493;height:2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Md2sQA&#10;AADbAAAADwAAAGRycy9kb3ducmV2LnhtbESPS2vDMBCE74X+B7GF3BrZaV51o4Q2EAg5pXncF2tr&#10;u7ZWqqU4zr+vCoEeh5n5hlmsetOIjlpfWVaQDhMQxLnVFRcKTsfN8xyED8gaG8uk4EYeVsvHhwVm&#10;2l75k7pDKESEsM9QQRmCy6T0eUkG/dA64uh92dZgiLItpG7xGuGmkaMkmUqDFceFEh2tS8rrw8Uo&#10;qNOfSfetZ7vX+ZQ/Rru9O7uNU2rw1L+/gQjUh//wvb3VCsYv8Pcl/gC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DHdrEAAAA2wAAAA8AAAAAAAAAAAAAAAAAmAIAAGRycy9k&#10;b3ducmV2LnhtbFBLBQYAAAAABAAEAPUAAACJAwAAAAA=&#10;" filled="f" stroked="f" strokeweight="1pt">
                  <v:textbox inset="1pt,1pt,1pt,1pt">
                    <w:txbxContent>
                      <w:p w:rsidR="00C666B8" w:rsidRDefault="00C666B8" w:rsidP="00C666B8">
                        <w:r>
                          <w:t>35 cm</w:t>
                        </w:r>
                      </w:p>
                    </w:txbxContent>
                  </v:textbox>
                </v:rect>
                <v:rect id="Rectangle 65" o:spid="_x0000_s1030" style="position:absolute;left:25146;top:10858;width:381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qFrsMA&#10;AADbAAAADwAAAGRycy9kb3ducmV2LnhtbESPQWvCQBSE70L/w/IK3urGoFZT11AFQTxVq/dH9pmk&#10;Zt9us2tM/323UPA4zMw3zDLvTSM6an1tWcF4lIAgLqyuuVRw+ty+zEH4gKyxsUwKfshDvnoaLDHT&#10;9s4H6o6hFBHCPkMFVQguk9IXFRn0I+uIo3exrcEQZVtK3eI9wk0j0ySZSYM1x4UKHW0qKq7Hm1Fw&#10;HX9Puy/9ul/MZ7xO9x/u7LZOqeFz//4GIlAfHuH/9k4rmEzg70v8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qFrsMAAADbAAAADwAAAAAAAAAAAAAAAACYAgAAZHJzL2Rv&#10;d25yZXYueG1sUEsFBgAAAAAEAAQA9QAAAIgDAAAAAA==&#10;" filled="f" stroked="f" strokeweight="1pt">
                  <v:textbox inset="1pt,1pt,1pt,1pt">
                    <w:txbxContent>
                      <w:p w:rsidR="00C666B8" w:rsidRDefault="00C666B8" w:rsidP="00C666B8">
                        <w:r>
                          <w:t xml:space="preserve"> x  </w:t>
                        </w:r>
                      </w:p>
                    </w:txbxContent>
                  </v:textbox>
                </v:rect>
                <v:rect id="Rectangle 66" o:spid="_x0000_s1031" style="position:absolute;top:3619;width:549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YgNcMA&#10;AADbAAAADwAAAGRycy9kb3ducmV2LnhtbESPT2vCQBTE70K/w/IKvelGqX+auooKQvGksb0/sq9J&#10;avbtmt3G+O1dQfA4zMxvmPmyM7VoqfGVZQXDQQKCOLe64kLB93Hbn4HwAVljbZkUXMnDcvHSm2Oq&#10;7YUP1GahEBHCPkUFZQguldLnJRn0A+uIo/drG4MhyqaQusFLhJtajpJkIg1WHBdKdLQpKT9l/0bB&#10;aXget396uvuYTXg92u3dj9s6pd5eu9UniEBdeIYf7S+t4H0M9y/xB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YgNcMAAADbAAAADwAAAAAAAAAAAAAAAACYAgAAZHJzL2Rv&#10;d25yZXYueG1sUEsFBgAAAAAEAAQA9QAAAIgDAAAAAA==&#10;" filled="f" stroked="f" strokeweight="1pt">
                  <v:textbox inset="1pt,1pt,1pt,1pt">
                    <w:txbxContent>
                      <w:p w:rsidR="00C666B8" w:rsidRDefault="00C666B8" w:rsidP="00C666B8">
                        <w:r>
                          <w:t>30 cm</w:t>
                        </w:r>
                      </w:p>
                    </w:txbxContent>
                  </v:textbox>
                </v:rect>
                <v:rect id="Rectangle 67" o:spid="_x0000_s1032" style="position:absolute;left:16764;top:7143;width:5492;height:2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S+QsQA&#10;AADbAAAADwAAAGRycy9kb3ducmV2LnhtbESPQWvCQBSE74X+h+UVvNVNRFONrlIFQTy1tt4f2WeS&#10;Jvt2za4x/ffdQqHHYWa+YVabwbSip87XlhWk4wQEcWF1zaWCz4/98xyED8gaW8uk4Js8bNaPDyvM&#10;tb3zO/WnUIoIYZ+jgioEl0vpi4oM+rF1xNG72M5giLIrpe7wHuGmlZMkyaTBmuNChY52FRXN6WYU&#10;NOl11n/pl+NinvF2cnxzZ7d3So2ehtcliEBD+A//tQ9awTSD3y/x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0vkLEAAAA2wAAAA8AAAAAAAAAAAAAAAAAmAIAAGRycy9k&#10;b3ducmV2LnhtbFBLBQYAAAAABAAEAPUAAACJAwAAAAA=&#10;" filled="f" stroked="f" strokeweight="1pt">
                  <v:textbox inset="1pt,1pt,1pt,1pt">
                    <w:txbxContent>
                      <w:p w:rsidR="00C666B8" w:rsidRDefault="00C666B8" w:rsidP="00C666B8">
                        <w:r>
                          <w:t>10 cm</w:t>
                        </w:r>
                      </w:p>
                    </w:txbxContent>
                  </v:textbox>
                </v:rect>
                <v:line id="Line 69" o:spid="_x0000_s1033" style="position:absolute;visibility:visible;mso-wrap-style:square" from="6762,0" to="33432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adacIAAADbAAAADwAAAGRycy9kb3ducmV2LnhtbERP3WrCMBS+F3yHcITdyEwdup/OKGUw&#10;GF4M7PYAp82xDTYntUlr59Obi4GXH9//ZjfaRgzUeeNYwXKRgCAunTZcKfj9+Xx8BeEDssbGMSn4&#10;Iw+77XSywVS7Cx9oyEMlYgj7FBXUIbSplL6syaJfuJY4ckfXWQwRdpXUHV5iuG3kU5I8S4uGY0ON&#10;LX3UVJ7y3ipYm/P55dh/N0O2x7fCXuemkKTUw2zM3kEEGsNd/O/+0gpWcWz8En+A3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adacIAAADbAAAADwAAAAAAAAAAAAAA&#10;AAChAgAAZHJzL2Rvd25yZXYueG1sUEsFBgAAAAAEAAQA+QAAAJADAAAAAA==&#10;">
                  <v:stroke endarrow="open"/>
                </v:line>
                <v:rect id="Rectangle 62" o:spid="_x0000_s1034" style="position:absolute;left:21336;top:6572;width:1143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pYaMYA&#10;AADbAAAADwAAAGRycy9kb3ducmV2LnhtbESPQWvCQBSE7wX/w/IKXoputDXVNBuRQkE8FKoleHxk&#10;n0kw+zbsrpr+e7dQ6HGYmW+YfD2YTlzJ+daygtk0AUFcWd1yreD78DFZgvABWWNnmRT8kId1MXrI&#10;MdP2xl903YdaRAj7DBU0IfSZlL5qyKCf2p44eifrDIYoXS21w1uEm07OkySVBluOCw329N5Qdd5f&#10;jILdyyI5hnJmD8vz8+rTdU9lursoNX4cNm8gAg3hP/zX3moFq1f4/RJ/gCz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pYaMYAAADbAAAADwAAAAAAAAAAAAAAAACYAgAAZHJz&#10;L2Rvd25yZXYueG1sUEsFBgAAAAAEAAQA9QAAAIsDAAAAAA==&#10;" filled="f" strokeweight="1pt"/>
              </v:group>
            </w:pict>
          </mc:Fallback>
        </mc:AlternateContent>
      </w:r>
      <w:r w:rsidR="00C666B8">
        <w:t>1)</w:t>
      </w:r>
    </w:p>
    <w:p w:rsidR="000B0DEB" w:rsidRDefault="000B0DEB" w:rsidP="00245B69"/>
    <w:p w:rsidR="000B0DEB" w:rsidRDefault="000B0DEB" w:rsidP="00245B69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875213">
      <w:r w:rsidRPr="00875213">
        <w:t>2)</w:t>
      </w:r>
    </w:p>
    <w:p w:rsidR="00C666B8" w:rsidRPr="00875213" w:rsidRDefault="00875213">
      <w:r w:rsidRPr="00875213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05F85E38" wp14:editId="244343D1">
                <wp:simplePos x="0" y="0"/>
                <wp:positionH relativeFrom="column">
                  <wp:posOffset>-13970</wp:posOffset>
                </wp:positionH>
                <wp:positionV relativeFrom="paragraph">
                  <wp:posOffset>27940</wp:posOffset>
                </wp:positionV>
                <wp:extent cx="4937125" cy="2080260"/>
                <wp:effectExtent l="0" t="0" r="0" b="0"/>
                <wp:wrapNone/>
                <wp:docPr id="98" name="Group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37125" cy="2080260"/>
                          <a:chOff x="2171" y="8104"/>
                          <a:chExt cx="7775" cy="3276"/>
                        </a:xfrm>
                      </wpg:grpSpPr>
                      <wps:wsp>
                        <wps:cNvPr id="99" name="Line 58"/>
                        <wps:cNvCnPr/>
                        <wps:spPr bwMode="auto">
                          <a:xfrm>
                            <a:off x="2781" y="9544"/>
                            <a:ext cx="270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sm"/>
                            <a:tailEnd type="none" w="lg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" name="Line 59"/>
                        <wps:cNvCnPr/>
                        <wps:spPr bwMode="auto">
                          <a:xfrm flipV="1">
                            <a:off x="2781" y="9184"/>
                            <a:ext cx="2880" cy="93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sm"/>
                            <a:tailEnd type="none" w="lg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2781" y="9364"/>
                            <a:ext cx="1117" cy="90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AutoShape 63"/>
                        <wps:cNvSpPr>
                          <a:spLocks/>
                        </wps:cNvSpPr>
                        <wps:spPr bwMode="auto">
                          <a:xfrm>
                            <a:off x="4017" y="8480"/>
                            <a:ext cx="924" cy="524"/>
                          </a:xfrm>
                          <a:prstGeom prst="callout2">
                            <a:avLst>
                              <a:gd name="adj1" fmla="val 38167"/>
                              <a:gd name="adj2" fmla="val -12986"/>
                              <a:gd name="adj3" fmla="val 38167"/>
                              <a:gd name="adj4" fmla="val -28569"/>
                              <a:gd name="adj5" fmla="val 164505"/>
                              <a:gd name="adj6" fmla="val -4415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>camer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9081" y="8968"/>
                            <a:ext cx="865" cy="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>1.90 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171" y="9544"/>
                            <a:ext cx="6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 xml:space="preserve">   x 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781" y="10804"/>
                            <a:ext cx="86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>0.25 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5661" y="10984"/>
                            <a:ext cx="865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666B8" w:rsidRDefault="00C666B8" w:rsidP="00C666B8">
                              <w:r>
                                <w:t>7.5 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7" name="Line 68"/>
                        <wps:cNvCnPr/>
                        <wps:spPr bwMode="auto">
                          <a:xfrm flipH="1">
                            <a:off x="5121" y="8104"/>
                            <a:ext cx="378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69"/>
                        <wps:cNvCnPr/>
                        <wps:spPr bwMode="auto">
                          <a:xfrm flipH="1" flipV="1">
                            <a:off x="5481" y="10084"/>
                            <a:ext cx="34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9" name="Group 160"/>
                        <wpg:cNvGrpSpPr>
                          <a:grpSpLocks/>
                        </wpg:cNvGrpSpPr>
                        <wpg:grpSpPr bwMode="auto">
                          <a:xfrm>
                            <a:off x="8541" y="8104"/>
                            <a:ext cx="720" cy="2700"/>
                            <a:chOff x="9801" y="7924"/>
                            <a:chExt cx="720" cy="2700"/>
                          </a:xfrm>
                        </wpg:grpSpPr>
                        <wps:wsp>
                          <wps:cNvPr id="110" name="Oval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9801" y="7924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Line 155"/>
                          <wps:cNvCnPr/>
                          <wps:spPr bwMode="auto">
                            <a:xfrm>
                              <a:off x="10161" y="8644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156"/>
                          <wps:cNvCnPr/>
                          <wps:spPr bwMode="auto">
                            <a:xfrm flipH="1">
                              <a:off x="9801" y="9904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157"/>
                          <wps:cNvCnPr/>
                          <wps:spPr bwMode="auto">
                            <a:xfrm>
                              <a:off x="10161" y="9904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158"/>
                          <wps:cNvCnPr/>
                          <wps:spPr bwMode="auto">
                            <a:xfrm flipH="1">
                              <a:off x="9801" y="9004"/>
                              <a:ext cx="36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159"/>
                          <wps:cNvCnPr/>
                          <wps:spPr bwMode="auto">
                            <a:xfrm>
                              <a:off x="10161" y="9004"/>
                              <a:ext cx="36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6" name="Group 161"/>
                        <wpg:cNvGrpSpPr>
                          <a:grpSpLocks/>
                        </wpg:cNvGrpSpPr>
                        <wpg:grpSpPr bwMode="auto">
                          <a:xfrm rot="10800000">
                            <a:off x="2693" y="9544"/>
                            <a:ext cx="180" cy="540"/>
                            <a:chOff x="9801" y="7924"/>
                            <a:chExt cx="720" cy="2700"/>
                          </a:xfrm>
                        </wpg:grpSpPr>
                        <wps:wsp>
                          <wps:cNvPr id="117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9801" y="7924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Line 163"/>
                          <wps:cNvCnPr/>
                          <wps:spPr bwMode="auto">
                            <a:xfrm>
                              <a:off x="10161" y="8644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164"/>
                          <wps:cNvCnPr/>
                          <wps:spPr bwMode="auto">
                            <a:xfrm flipH="1">
                              <a:off x="9801" y="9904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65"/>
                          <wps:cNvCnPr/>
                          <wps:spPr bwMode="auto">
                            <a:xfrm>
                              <a:off x="10161" y="9904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166"/>
                          <wps:cNvCnPr/>
                          <wps:spPr bwMode="auto">
                            <a:xfrm flipH="1">
                              <a:off x="9801" y="9004"/>
                              <a:ext cx="36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67"/>
                          <wps:cNvCnPr/>
                          <wps:spPr bwMode="auto">
                            <a:xfrm>
                              <a:off x="10161" y="9004"/>
                              <a:ext cx="36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3" name="Line 168"/>
                        <wps:cNvCnPr/>
                        <wps:spPr bwMode="auto">
                          <a:xfrm>
                            <a:off x="2781" y="1044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169"/>
                        <wps:cNvCnPr/>
                        <wps:spPr bwMode="auto">
                          <a:xfrm>
                            <a:off x="4041" y="10984"/>
                            <a:ext cx="48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0" o:spid="_x0000_s1035" style="position:absolute;margin-left:-1.1pt;margin-top:2.2pt;width:388.75pt;height:163.8pt;z-index:251668992" coordorigin="2171,8104" coordsize="7775,3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t6u9wgAAFlTAAAOAAAAZHJzL2Uyb0RvYy54bWzsXFtzm0YUfu9M/wPDuyIWcdXEztiylHYm&#10;bTJNL88YkESLQAUcOe30v/ecs8uyIMuWbEe1UvzgAbFa7eWc79y+5fWb21WqfYqLMsmzM529MnQt&#10;zsI8SrLFmf7Lz7OBp2tlFWRRkOZZfKZ/jkv9zfm337zerMexmS/zNIoLDTrJyvFmfaYvq2o9Hg7L&#10;cBmvgvJVvo4zeDjPi1VQwW2xGEZFsIHeV+nQNAxnuMmLaF3kYVyW8OkVf6ifU//zeRxW7+fzMq60&#10;9EyHsVX0v6D/1/h/eP46GC+KYL1MQjGM4BGjWAVJBj8qu7oKqkC7KZKtrlZJWORlPq9ehflqmM/n&#10;SRjTHGA2zOjM5m2R36xpLovxZrGWywRL21mnR3cb/vjpQ6El0Znuw05lwQr2iH5WYy6tzma9GEOj&#10;t8X64/pDwacIl+/y8I8SFm/YfY73C95Yu978kEfQYXBT5bQ6t/NihV3AvLVb2oTPchPi20oL4UPL&#10;H7nMtHUthGem4RmmI7YpXMJe4vdM5jJdg8ceMyy+heFyKr7vuq748sh0HXw6DMb8h2mwYnAoISBy&#10;ZbOq5dNW9eMyWMe0WSUuWL2qfr2q75Is1mwPB4S/DE0m2YdC3JWwtg8ul+l6fNq+bYlp14tmugZI&#10;N66YbdFqyTkH43VRVm/jfKXhxZmewjhoM4JP78qKL0/dBPcmy2dJmsLnwTjNtA0oNXWO92WeJhE+&#10;pZticT1JC+1TgKpFf2KxW81AhLOIelvGQTTNIq36vAaZyAAOdOw+XehaGgN4lCv8fjCugiR9uB1M&#10;MM2weUxazqcCd7cVXNLnIA+kgX/7hj/1pp41sExnOrCMq6vBxWxiDZwZc+2r0dVkcsX+wSVh1niZ&#10;RFGc4RxrNGDWfnIhcInrscQDuZrDdu8klTDY9kgvZrbhWiNvADI8GlijqTG49GaTwcWEOY47vZxc&#10;TjsjndLsy+cZrFxKHFV+U8XFx2W00aIE5WZk+yaIX5QAeqJEwJ+uBekCdi6sCl0r8uq3pFqSGqBS&#10;Yx+lKiMe6LJXC6fsnS9EvYd4J3dBzK1ZKtjzen9Blcsxag3Xpus8+kzKRJ+DVh9JvRkuAkdNrt/+&#10;ofqtzdNk/StoGS2YAMZG05nX1XQP1pA0HXBSKFwNq7Ua95rea3rtW9wNS72m7/a67jbkzADw45r+&#10;E3iVQbZIY80xFXWv/aOSO0dalk+W0Cy+KIp8g8YPHAxGGivsP/9CDWQHmP+R0wEFxpgrQAEAidv0&#10;HaBQwOAJao5j/lcJWBEtTVbgrEkfIRgLX0C193zUp2DTW/5Ny8TN6E9sgNJMMWrcfeKWrDf+6Jsr&#10;WKSs08HGHx0Q9DswGoWLZV78Bf4lRHbgWf55ExTgbabfZ6CDPrPAR9YqurFs14SbQn1yrT4JshC6&#10;OtMrcHboclLx8PFmXSSLJfwSt9xZfgFRzjwhjxp1mrsk4LzgzTE9ErPGKRwQgZnmjHbjFOrd4wDJ&#10;MhB1MAyzuF9H7hkFcb5piXAELu7FozBIU3AGzQaTUCsWkcDaIPodcHe+SiEqh0hDG3nMIben3Qbm&#10;3LQZMNP3KPJrNxqpjXZ0BMNWOjI92yGPrt0RxJdNI+ZYtmHjJNuNHLXRwLKYXbtrhLzk1dYOG35X&#10;RgrPE3fdD7zdIAxiLx6EQTRGM9kRhHXanUgQpiBxJybpARuSFkeP1qrb61vKOY1kOoSj5d4YznMS&#10;AsPFDcdwccMxXNycHoYDVG35mgSkLaQGYf5CvqZviFST5zu0Rw20e45Ir+HFvdB+kKvZgsD/N674&#10;zLSMS9MfzBzPHVgzyx74ruENDOZf+o5h+dbVrJ2votwDT6JD+uSx+aqnJ/vuNzqqYSHBkZkeHH+T&#10;5uGyxnN3LyUj1h7vAc5pg3UyNdRjnZIgxwz+NtYRshwJ62Q1YTut7jCRa3swq95jHTcFiqulBHO7&#10;g94e67CE87VhHa9Bof72WNfCOnCdtvw6ilSPhXV1CZFBKaaTRJSO3YgXXMEJe44cYu/YSQXvwe6r&#10;BDtK6vdgV9MaBPOBGZAB2wI7yoEdCexsx+F8CWb43TJqA3Z+myOyxZfoPbves4MV2F2z+l9FsZas&#10;ePaeXcuzg0oIBzvKxfCkmcC5vXhexAP5rq4mCR6IzZBy0yK6oQVFmtzIrXkgTBDkdvtr6aGUL98G&#10;Ah7KvBLOdTLnVMyta82tZluML9KedkEhwJo40b9WcSRKD3jFoUYUgU+OygU78OL4SZLVyeVSJqH2&#10;5R82cnknU8m2RKIYmFBdGzuysLSKpESssfKt3RFR9BJKDOgnJG87YZY0Su3Uy4ESKqi8SKYjFrB0&#10;7SSrVXCFecTY5QJDQRSZwM/CFfZsaxcUUgWf2MLIgiW0kVRh30PeDooglqTFs6nA0K0vSgiFirik&#10;MR+LSoi5Rm5C3mOlm9lHLfhsr1NtaeQqPajFcQpcxvJednHLUuzFnanL4V/OJjVGh4gQXVbp3kXJ&#10;r5xYwkCRFBeH2WqSfi8fBzFKeDZApxPBmed0yezCaJyUX9PIUOMDqHWsl81BP9AsHOHcBGOSxkSO&#10;C7PVNOle0tZ4LorcSXvg+938J6Y9T85b6eVOOS120CmoHTRfJqkXQu7UjNVecqdIW4Nyvbi9gKM2&#10;LxHmZPVbiJtkRB0eoCmC18CcsRPmmDyM8/KDsh7mnhvmZCVSyN3BiQFF2hSY68Xtvz9ReBDMNZEu&#10;j/IpYt8K+Jms5dQBvyh6PfPhYB5rYXEa/1pH4hwfLDME8tssHQQy9exrMD7J8F9mkHn4f9SzRdJe&#10;NGmSPvw/sMLxtYf/7Uwya50pebxj3If/J2YwsKj1xV+bwJjMMHP/hJ94fHJBTeJcH4/18dgdr+tg&#10;WLFSk5z8jMMhcne3X9xnm3qY2347DJX3W+L23FnOPh7r5e4uuetk1/mZ2qfDXC9uJyZu7fD/GJ6d&#10;2UmwH06VUiysfFEOHCPqlhExi8DzAi+bfCLOYt9Dieq+E+ueppD76dlT9OrA5ygG4VsMWub5KVlS&#10;yxAMljvoyJZXFx97WT2Fl7YdnmKF9zfSCVfxrkl8QaR6D9fqGzHP/wUAAP//AwBQSwMEFAAGAAgA&#10;AAAhANC4YIjgAAAACAEAAA8AAABkcnMvZG93bnJldi54bWxMj09Lw0AUxO+C32F5grd286e1ErMp&#10;painIrQVxNtr9jUJzb4N2W2SfnvXkx6HGWZ+k68n04qBetdYVhDPIxDEpdUNVwo+j2+zZxDOI2ts&#10;LZOCGzlYF/d3OWbajryn4eArEUrYZaig9r7LpHRlTQbd3HbEwTvb3qAPsq+k7nEM5aaVSRQ9SYMN&#10;h4UaO9rWVF4OV6PgfcRxk8avw+5y3t6+j8uPr11MSj0+TJsXEJ4m/xeGX/yADkVgOtkraydaBbMk&#10;CUkFiwWIYK9WyxTESUGaJhHIIpf/DxQ/AAAA//8DAFBLAQItABQABgAIAAAAIQC2gziS/gAAAOEB&#10;AAATAAAAAAAAAAAAAAAAAAAAAABbQ29udGVudF9UeXBlc10ueG1sUEsBAi0AFAAGAAgAAAAhADj9&#10;If/WAAAAlAEAAAsAAAAAAAAAAAAAAAAALwEAAF9yZWxzLy5yZWxzUEsBAi0AFAAGAAgAAAAhAN16&#10;3q73CAAAWVMAAA4AAAAAAAAAAAAAAAAALgIAAGRycy9lMm9Eb2MueG1sUEsBAi0AFAAGAAgAAAAh&#10;ANC4YIjgAAAACAEAAA8AAAAAAAAAAAAAAAAAUQsAAGRycy9kb3ducmV2LnhtbFBLBQYAAAAABAAE&#10;APMAAABeDAAAAAA=&#10;">
                <v:line id="Line 58" o:spid="_x0000_s1036" style="position:absolute;visibility:visible;mso-wrap-style:square" from="2781,9544" to="5481,10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dUJsQAAADbAAAADwAAAGRycy9kb3ducmV2LnhtbESPQWsCMRSE7wX/Q3iF3jS7Ldi6GkUL&#10;i55sayv0+Ng8N1s3L2ETdf33TUHocZiZb5jZoretOFMXGscK8lEGgrhyuuFawddnOXwBESKyxtYx&#10;KbhSgMV8cDfDQrsLf9B5F2uRIBwKVGBi9IWUoTJkMYycJ07ewXUWY5JdLXWHlwS3rXzMsrG02HBa&#10;MOjp1VB13J2sgufalN/b1Zve758y9v49/1mXuVIP9/1yCiJSH//Dt/ZGK5hM4O9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t1QmxAAAANsAAAAPAAAAAAAAAAAA&#10;AAAAAKECAABkcnMvZG93bnJldi54bWxQSwUGAAAAAAQABAD5AAAAkgMAAAAA&#10;" strokeweight="1pt">
                  <v:stroke startarrowwidth="wide" startarrowlength="short" endarrowwidth="wide" endarrowlength="short"/>
                </v:line>
                <v:line id="Line 59" o:spid="_x0000_s1037" style="position:absolute;flip:y;visibility:visible;mso-wrap-style:square" from="2781,9184" to="5661,10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Er+sUAAADcAAAADwAAAGRycy9kb3ducmV2LnhtbESPT2sCQQzF7wW/wxChtzrbHkpZHUUL&#10;QkEU/7V4DDtxd3Ens8yMuvbTm4PgLeG9vPfLaNK5Rl0oxNqzgfdBBoq48Lbm0sB+N3/7AhUTssXG&#10;Mxm4UYTJuPcywtz6K2/osk2lkhCOORqoUmpzrWNRkcM48C2xaEcfHCZZQ6ltwKuEu0Z/ZNmndliz&#10;NFTY0ndFxWl7dgb497wKf+tjaWeLDk+H9fx/OW2Mee130yGoRF16mh/XP1bwM8GXZ2QCP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Er+sUAAADcAAAADwAAAAAAAAAA&#10;AAAAAAChAgAAZHJzL2Rvd25yZXYueG1sUEsFBgAAAAAEAAQA+QAAAJMDAAAAAA==&#10;" strokeweight="1pt">
                  <v:stroke startarrowwidth="wide" startarrowlength="short" endarrowwidth="wide" endarrowlength="short"/>
                </v:line>
                <v:rect id="Rectangle 62" o:spid="_x0000_s1038" style="position:absolute;left:2781;top:9364;width:1117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/W+MMA&#10;AADcAAAADwAAAGRycy9kb3ducmV2LnhtbERPTWsCMRC9C/6HMEIvpSZbW9GtUUQoiAehWsTjsJnu&#10;Lm4mSxJ1+++NIHibx/uc2aKzjbiQD7VjDdlQgSAunKm51PC7/36bgAgR2WDjmDT8U4DFvN+bYW7c&#10;lX/osoulSCEcctRQxdjmUoaiIoth6FrixP05bzEm6EtpPF5TuG3ku1JjabHm1FBhS6uKitPubDVs&#10;Pj7VMR4yt5+cRtOtb14P481Z65dBt/wCEamLT/HDvTZpvsrg/ky6QM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/W+MMAAADcAAAADwAAAAAAAAAAAAAAAACYAgAAZHJzL2Rv&#10;d25yZXYueG1sUEsFBgAAAAAEAAQA9QAAAIgDAAAAAA==&#10;" filled="f" strokeweight="1pt"/>
                <v:shapetype id="_x0000_t42" coordsize="21600,21600" o:spt="42" adj="-10080,24300,-3600,4050,-1800,4050" path="m@0@1l@2@3@4@5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 textborder="f"/>
                </v:shapetype>
                <v:shape id="AutoShape 63" o:spid="_x0000_s1039" type="#_x0000_t42" style="position:absolute;left:4017;top:8480;width:924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gMMEA&#10;AADcAAAADwAAAGRycy9kb3ducmV2LnhtbERPTYvCMBC9C/sfwgheRFM9iFSjaEVc8GTt7nloZtuy&#10;zaTbRFv//UYQvM3jfc5625ta3Kl1lWUFs2kEgji3uuJCQXY9TpYgnEfWWFsmBQ9ysN18DNYYa9vx&#10;he6pL0QIYRejgtL7JpbS5SUZdFPbEAfux7YGfYBtIXWLXQg3tZxH0UIarDg0lNhQUlL+m96MgtPh&#10;jDbZj7P6/PXY35ouOfx9p0qNhv1uBcJT79/il/tTh/nRHJ7PhAvk5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T4DDBAAAA3AAAAA8AAAAAAAAAAAAAAAAAmAIAAGRycy9kb3du&#10;cmV2LnhtbFBLBQYAAAAABAAEAPUAAACGAwAAAAA=&#10;" adj="-9538,35533,-6171,8244,-2805,8244" filled="f" strokeweight="1pt">
                  <v:stroke startarrowwidth="narrow" startarrowlength="long" endarrowwidth="narrow" endarrowlength="long"/>
                  <v:textbox inset="1pt,1pt,1pt,1pt">
                    <w:txbxContent>
                      <w:p w:rsidR="00C666B8" w:rsidRDefault="00C666B8" w:rsidP="00C666B8">
                        <w:r>
                          <w:t>camera</w:t>
                        </w:r>
                      </w:p>
                    </w:txbxContent>
                  </v:textbox>
                  <o:callout v:ext="edit" minusy="t"/>
                </v:shape>
                <v:rect id="Rectangle 64" o:spid="_x0000_s1040" style="position:absolute;left:9081;top:8968;width:865;height:8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lyXcIA&#10;AADcAAAADwAAAGRycy9kb3ducmV2LnhtbERPS2vCQBC+F/oflin0Vjem+IquoRYE8VSj3ofsmKRm&#10;Z9fsNqb/vlso9DYf33NW+WBa0VPnG8sKxqMEBHFpdcOVgtNx+zIH4QOyxtYyKfgmD/n68WGFmbZ3&#10;PlBfhErEEPYZKqhDcJmUvqzJoB9ZRxy5i+0Mhgi7SuoO7zHctDJNkqk02HBsqNHRe03ltfgyCq7j&#10;26T/1LP9Yj7lTbr/cGe3dUo9Pw1vSxCBhvAv/nPvdJyfvMLvM/EC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OXJdwgAAANwAAAAPAAAAAAAAAAAAAAAAAJgCAABkcnMvZG93&#10;bnJldi54bWxQSwUGAAAAAAQABAD1AAAAhwMAAAAA&#10;" filled="f" stroked="f" strokeweight="1pt">
                  <v:textbox inset="1pt,1pt,1pt,1pt">
                    <w:txbxContent>
                      <w:p w:rsidR="00C666B8" w:rsidRDefault="00C666B8" w:rsidP="00C666B8">
                        <w:r>
                          <w:t>1.90 m</w:t>
                        </w:r>
                      </w:p>
                    </w:txbxContent>
                  </v:textbox>
                </v:rect>
                <v:rect id="Rectangle 65" o:spid="_x0000_s1041" style="position:absolute;left:2171;top:9544;width:6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DqKcIA&#10;AADcAAAADwAAAGRycy9kb3ducmV2LnhtbERPS2vCQBC+F/oflin0VjeG+oquoRYE8VSj3ofsmKRm&#10;Z9fsNqb/vlso9DYf33NW+WBa0VPnG8sKxqMEBHFpdcOVgtNx+zIH4QOyxtYyKfgmD/n68WGFmbZ3&#10;PlBfhErEEPYZKqhDcJmUvqzJoB9ZRxy5i+0Mhgi7SuoO7zHctDJNkqk02HBsqNHRe03ltfgyCq7j&#10;26T/1LP9Yj7lTbr/cGe3dUo9Pw1vSxCBhvAv/nPvdJyfvMLvM/EC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0OopwgAAANwAAAAPAAAAAAAAAAAAAAAAAJgCAABkcnMvZG93&#10;bnJldi54bWxQSwUGAAAAAAQABAD1AAAAhwMAAAAA&#10;" filled="f" stroked="f" strokeweight="1pt">
                  <v:textbox inset="1pt,1pt,1pt,1pt">
                    <w:txbxContent>
                      <w:p w:rsidR="00C666B8" w:rsidRDefault="00C666B8" w:rsidP="00C666B8">
                        <w:r>
                          <w:t xml:space="preserve">   x  </w:t>
                        </w:r>
                      </w:p>
                    </w:txbxContent>
                  </v:textbox>
                </v:rect>
                <v:rect id="Rectangle 66" o:spid="_x0000_s1042" style="position:absolute;left:2781;top:10804;width:86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xPssAA&#10;AADcAAAADwAAAGRycy9kb3ducmV2LnhtbERPS4vCMBC+C/sfwix401TBVzWKCsLiycfufWhm267N&#10;JDaxdv+9EQRv8/E9Z7FqTSUaqn1pWcGgn4AgzqwuOVfwfd71piB8QNZYWSYF/+RhtfzoLDDV9s5H&#10;ak4hFzGEfYoKihBcKqXPCjLo+9YRR+7X1gZDhHUudY33GG4qOUySsTRYcmwo0NG2oOxyuhkFl8F1&#10;1PzpyX42HfNmuD+4H7dzSnU/2/UcRKA2vMUv95eO85MRPJ+JF8jl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JxPssAAAADcAAAADwAAAAAAAAAAAAAAAACYAgAAZHJzL2Rvd25y&#10;ZXYueG1sUEsFBgAAAAAEAAQA9QAAAIUDAAAAAA==&#10;" filled="f" stroked="f" strokeweight="1pt">
                  <v:textbox inset="1pt,1pt,1pt,1pt">
                    <w:txbxContent>
                      <w:p w:rsidR="00C666B8" w:rsidRDefault="00C666B8" w:rsidP="00C666B8">
                        <w:r>
                          <w:t>0.25 m</w:t>
                        </w:r>
                      </w:p>
                    </w:txbxContent>
                  </v:textbox>
                </v:rect>
                <v:rect id="Rectangle 67" o:spid="_x0000_s1043" style="position:absolute;left:5661;top:10984;width:865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7RxcEA&#10;AADcAAAADwAAAGRycy9kb3ducmV2LnhtbERPS4vCMBC+L/gfwgje1lTBrlajqCAsnnZ93IdmbKvN&#10;JDaxdv/9ZmHB23x8z1msOlOLlhpfWVYwGiYgiHOrKy4UnI679ykIH5A11pZJwQ95WC17bwvMtH3y&#10;N7WHUIgYwj5DBWUILpPS5yUZ9EPriCN3sY3BEGFTSN3gM4abWo6TJJUGK44NJTralpTfDg+j4Da6&#10;T9qr/tjPpilvxvsvd3Y7p9Sg363nIAJ14SX+d3/qOD9J4e+ZeIF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O0cXBAAAA3AAAAA8AAAAAAAAAAAAAAAAAmAIAAGRycy9kb3du&#10;cmV2LnhtbFBLBQYAAAAABAAEAPUAAACGAwAAAAA=&#10;" filled="f" stroked="f" strokeweight="1pt">
                  <v:textbox inset="1pt,1pt,1pt,1pt">
                    <w:txbxContent>
                      <w:p w:rsidR="00C666B8" w:rsidRDefault="00C666B8" w:rsidP="00C666B8">
                        <w:r>
                          <w:t>7.5 m</w:t>
                        </w:r>
                      </w:p>
                    </w:txbxContent>
                  </v:textbox>
                </v:rect>
                <v:line id="Line 68" o:spid="_x0000_s1044" style="position:absolute;flip:x;visibility:visible;mso-wrap-style:square" from="5121,8104" to="8901,9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m+gsIAAADcAAAADwAAAGRycy9kb3ducmV2LnhtbERPS2vCQBC+F/wPywi9NbtKWyVmFS0U&#10;eukhPu5jdkyi2dmQXWPy77uFQm/z8T0n2wy2ET11vnasYZYoEMSFMzWXGo6Hz5clCB+QDTaOScNI&#10;HjbryVOGqXEPzqnfh1LEEPYpaqhCaFMpfVGRRZ+4ljhyF9dZDBF2pTQdPmK4beRcqXdpsebYUGFL&#10;HxUVt/3dahjc+a08bXe3/Po6+773u+NogtL6eTpsVyACDeFf/Of+MnG+WsDvM/ECu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tm+gsIAAADcAAAADwAAAAAAAAAAAAAA&#10;AAChAgAAZHJzL2Rvd25yZXYueG1sUEsFBgAAAAAEAAQA+QAAAJADAAAAAA==&#10;">
                  <v:stroke endarrow="open"/>
                </v:line>
                <v:line id="Line 69" o:spid="_x0000_s1045" style="position:absolute;flip:x y;visibility:visible;mso-wrap-style:square" from="5481,10084" to="8901,10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TCHcQAAADcAAAADwAAAGRycy9kb3ducmV2LnhtbESPT2vDMAzF74N9B6PBbquTHUbI6pYx&#10;GJTBBv1DdxWxFofGcojdxu2nrw6F3p7Q00/vzZfZ9+pEY+wCGyhnBSjiJtiOWwO77ddLBSomZIt9&#10;YDJwpgjLxePDHGsbJl7TaZNaJRCONRpwKQ211rFx5DHOwkAsu/8wekwyjq22I04C971+LYo37bFj&#10;+eBwoE9HzWFz9EL5O1f28HvhfUg/U87b8ttVpTHPT/njHVSinO7m2/XKSvxC0koZUa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tMIdxAAAANwAAAAPAAAAAAAAAAAA&#10;AAAAAKECAABkcnMvZG93bnJldi54bWxQSwUGAAAAAAQABAD5AAAAkgMAAAAA&#10;">
                  <v:stroke endarrow="open"/>
                </v:line>
                <v:group id="Group 160" o:spid="_x0000_s1046" style="position:absolute;left:8541;top:8104;width:720;height:2700" coordorigin="9801,7924" coordsize="72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oval id="Oval 154" o:spid="_x0000_s1047" style="position:absolute;left:9801;top:792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<v:line id="Line 155" o:spid="_x0000_s1048" style="position:absolute;visibility:visible;mso-wrap-style:square" from="10161,8644" to="10161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  <v:line id="Line 156" o:spid="_x0000_s1049" style="position:absolute;flip:x;visibility:visible;mso-wrap-style:square" from="9801,9904" to="1016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  <v:line id="Line 157" o:spid="_x0000_s1050" style="position:absolute;visibility:visible;mso-wrap-style:square" from="10161,9904" to="1052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<v:line id="Line 158" o:spid="_x0000_s1051" style="position:absolute;flip:x;visibility:visible;mso-wrap-style:square" from="9801,9004" to="1016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  <v:line id="Line 159" o:spid="_x0000_s1052" style="position:absolute;visibility:visible;mso-wrap-style:square" from="10161,9004" to="1052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</v:group>
                <v:group id="Group 161" o:spid="_x0000_s1053" style="position:absolute;left:2693;top:9544;width:180;height:540;rotation:180" coordorigin="9801,7924" coordsize="72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buX5MAAAADcAAAADwAAAGRycy9kb3ducmV2LnhtbERPS4vCMBC+C/sfwizs&#10;TVNdFalGEWHZngQf4HVoxqbaTEoStfvvN4LgbT6+5yxWnW3EnXyoHSsYDjIQxKXTNVcKjoef/gxE&#10;iMgaG8ek4I8CrJYfvQXm2j14R/d9rEQK4ZCjAhNjm0sZSkMWw8C1xIk7O28xJugrqT0+Urht5CjL&#10;ptJizanBYEsbQ+V1f7MK9Dh8H6ko1n60vRwm9eTXVOeTUl+f3XoOIlIX3+KXu9Bp/nAKz2fSBXL5&#10;D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Dxu5fkwAAAANwAAAAPAAAA&#10;AAAAAAAAAAAAAKoCAABkcnMvZG93bnJldi54bWxQSwUGAAAAAAQABAD6AAAAlwMAAAAA&#10;">
                  <v:oval id="Oval 162" o:spid="_x0000_s1054" style="position:absolute;left:9801;top:792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FnR8IA&#10;AADcAAAADwAAAGRycy9kb3ducmV2LnhtbERPTWvCQBC9C/0PyxR6000M2pK6ilQK9tCDsb0P2TEJ&#10;ZmdDdozx37uFgrd5vM9ZbUbXqoH60Hg2kM4SUMSltw1XBn6On9M3UEGQLbaeycCNAmzWT5MV5tZf&#10;+UBDIZWKIRxyNFCLdLnWoazJYZj5jjhyJ987lAj7StserzHctXqeJEvtsOHYUGNHHzWV5+LiDOyq&#10;bbEcdCaL7LTby+L8+/2Vpca8PI/bd1BCozzE/+69jfPTV/h7Jl6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kWdHwgAAANwAAAAPAAAAAAAAAAAAAAAAAJgCAABkcnMvZG93&#10;bnJldi54bWxQSwUGAAAAAAQABAD1AAAAhwMAAAAA&#10;"/>
                  <v:line id="Line 163" o:spid="_x0000_s1055" style="position:absolute;visibility:visible;mso-wrap-style:square" from="10161,8644" to="10161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<v:line id="Line 164" o:spid="_x0000_s1056" style="position:absolute;flip:x;visibility:visible;mso-wrap-style:square" from="9801,9904" to="1016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+4cQAAADcAAAADwAAAGRycy9kb3ducmV2LnhtbERPTWsCMRC9C/6HMAUvolmlFN0aRQoF&#10;D160ZcXbdDPdLLuZrEnU9d83hUJv83ifs9r0thU38qF2rGA2zUAQl07XXCn4/HifLECEiKyxdUwK&#10;HhRgsx4OVphrd+cD3Y6xEimEQ44KTIxdLmUoDVkMU9cRJ+7beYsxQV9J7fGewm0r51n2Ii3WnBoM&#10;dvRmqGyOV6tALvbji99+PTdFczotTVEW3Xmv1Oip376CiNTHf/Gfe6fT/NkS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r7hxAAAANwAAAAPAAAAAAAAAAAA&#10;AAAAAKECAABkcnMvZG93bnJldi54bWxQSwUGAAAAAAQABAD5AAAAkgMAAAAA&#10;"/>
                  <v:line id="Line 165" o:spid="_x0000_s1057" style="position:absolute;visibility:visible;mso-wrap-style:square" from="10161,9904" to="1052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<v:line id="Line 166" o:spid="_x0000_s1058" style="position:absolute;flip:x;visibility:visible;mso-wrap-style:square" from="9801,9004" to="1016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<v:line id="Line 167" o:spid="_x0000_s1059" style="position:absolute;visibility:visible;mso-wrap-style:square" from="10161,9004" to="1052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/v:group>
                <v:line id="Line 168" o:spid="_x0000_s1060" style="position:absolute;visibility:visible;mso-wrap-style:square" from="2781,10444" to="3861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NK3sMAAADcAAAADwAAAGRycy9kb3ducmV2LnhtbERPS2vCQBC+F/wPywje6iZWiqSuotZH&#10;PVltweuQHZNgdjbsrjH++26h0Nt8fM+ZzjtTi5acrywrSIcJCOLc6ooLBd9fm+cJCB+QNdaWScGD&#10;PMxnvacpZtre+UjtKRQihrDPUEEZQpNJ6fOSDPqhbYgjd7HOYIjQFVI7vMdwU8tRkrxKgxXHhhIb&#10;WpWUX083o+DTpZvx4ex36WO7364X62X7fj0qNeh3izcQgbrwL/5zf+g4f/QCv8/E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zSt7DAAAA3AAAAA8AAAAAAAAAAAAA&#10;AAAAoQIAAGRycy9kb3ducmV2LnhtbFBLBQYAAAAABAAEAPkAAACRAwAAAAA=&#10;">
                  <v:stroke startarrow="open" endarrow="open"/>
                </v:line>
                <v:line id="Line 169" o:spid="_x0000_s1061" style="position:absolute;visibility:visible;mso-wrap-style:square" from="4041,10984" to="8901,10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rSqsIAAADcAAAADwAAAGRycy9kb3ducmV2LnhtbERPS2vCQBC+F/wPyxR6001EikRXsVZt&#10;PfkEr0N2TILZ2bC7jfHfdwtCb/PxPWc670wtWnK+sqwgHSQgiHOrKy4UnE/r/hiED8gaa8uk4EEe&#10;5rPeyxQzbe98oPYYChFD2GeooAyhyaT0eUkG/cA2xJG7WmcwROgKqR3eY7ip5TBJ3qXBimNDiQ0t&#10;S8pvxx+jYO/S9Wh38V/pY7PdrBarj/bzdlDq7bVbTEAE6sK/+On+1nH+cAR/z8QL5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5rSqsIAAADcAAAADwAAAAAAAAAAAAAA&#10;AAChAgAAZHJzL2Rvd25yZXYueG1sUEsFBgAAAAAEAAQA+QAAAJADAAAAAA==&#10;">
                  <v:stroke startarrow="open" endarrow="open"/>
                </v:line>
              </v:group>
            </w:pict>
          </mc:Fallback>
        </mc:AlternateContent>
      </w:r>
    </w:p>
    <w:p w:rsidR="00C666B8" w:rsidRPr="00875213" w:rsidRDefault="00C666B8"/>
    <w:p w:rsidR="00C666B8" w:rsidRPr="00875213" w:rsidRDefault="00104258">
      <w:r>
        <w:rPr>
          <w:noProof/>
          <w:lang w:val="en-CA" w:eastAsia="en-CA"/>
        </w:rPr>
        <w:pict>
          <v:shape id="_x0000_s1204" type="#_x0000_t75" style="position:absolute;margin-left:394.5pt;margin-top:.55pt;width:73pt;height:84.85pt;z-index:251682304;mso-position-horizontal-relative:text;mso-position-vertical-relative:text">
            <v:imagedata r:id="rId9" o:title=""/>
          </v:shape>
          <o:OLEObject Type="Embed" ProgID="Equation.DSMT4" ShapeID="_x0000_s1204" DrawAspect="Content" ObjectID="_1525689523" r:id="rId10"/>
        </w:pict>
      </w:r>
    </w:p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Pr="00875213" w:rsidRDefault="00C666B8"/>
    <w:p w:rsidR="00C666B8" w:rsidRDefault="00875213">
      <w:r>
        <w:t>3)</w:t>
      </w:r>
    </w:p>
    <w:p w:rsidR="00875213" w:rsidRPr="00875213" w:rsidRDefault="00875213">
      <w:r>
        <w:tab/>
      </w:r>
      <w:r w:rsidRPr="00875213">
        <w:rPr>
          <w:position w:val="-72"/>
        </w:rPr>
        <w:object w:dxaOrig="2260" w:dyaOrig="1780">
          <v:shape id="_x0000_i1025" type="#_x0000_t75" style="width:113.4pt;height:89.4pt" o:ole="">
            <v:imagedata r:id="rId11" o:title=""/>
          </v:shape>
          <o:OLEObject Type="Embed" ProgID="Equation.DSMT4" ShapeID="_x0000_i1025" DrawAspect="Content" ObjectID="_1525689521" r:id="rId12"/>
        </w:object>
      </w:r>
    </w:p>
    <w:p w:rsidR="00875213" w:rsidRDefault="00875213"/>
    <w:p w:rsidR="00875213" w:rsidRDefault="00875213">
      <w:r>
        <w:t>4)</w:t>
      </w:r>
    </w:p>
    <w:p w:rsidR="00875213" w:rsidRDefault="00104258" w:rsidP="00875213">
      <w:pPr>
        <w:widowControl w:val="0"/>
        <w:ind w:left="576" w:hanging="576"/>
      </w:pPr>
      <w:r>
        <w:rPr>
          <w:noProof/>
        </w:rPr>
        <w:pict>
          <v:shape id="_x0000_s1207" type="#_x0000_t75" style="position:absolute;left:0;text-align:left;margin-left:328.5pt;margin-top:11.35pt;width:92.8pt;height:89.25pt;z-index:251688448">
            <v:imagedata r:id="rId13" o:title=""/>
          </v:shape>
          <o:OLEObject Type="Embed" ProgID="Equation.DSMT4" ShapeID="_x0000_s1207" DrawAspect="Content" ObjectID="_1525689524" r:id="rId14"/>
        </w:pict>
      </w:r>
      <w:r w:rsidR="00875213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6129F5F1" wp14:editId="21CCF731">
                <wp:simplePos x="0" y="0"/>
                <wp:positionH relativeFrom="column">
                  <wp:posOffset>1867535</wp:posOffset>
                </wp:positionH>
                <wp:positionV relativeFrom="paragraph">
                  <wp:posOffset>104140</wp:posOffset>
                </wp:positionV>
                <wp:extent cx="1485900" cy="800100"/>
                <wp:effectExtent l="0" t="0" r="0" b="0"/>
                <wp:wrapNone/>
                <wp:docPr id="126" name="Text Box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5213" w:rsidRDefault="00875213" w:rsidP="00875213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b</w:t>
                            </w:r>
                            <w:r w:rsidRPr="00FD6F2F">
                              <w:rPr>
                                <w:sz w:val="20"/>
                              </w:rPr>
                              <w:t xml:space="preserve">.  Calculate the time for </w:t>
                            </w:r>
                            <w:r>
                              <w:rPr>
                                <w:sz w:val="20"/>
                              </w:rPr>
                              <w:t>the light to go to and return from the reflecting mirror</w:t>
                            </w:r>
                            <w:r w:rsidRPr="00FD6F2F">
                              <w:rPr>
                                <w:sz w:val="20"/>
                              </w:rPr>
                              <w:t xml:space="preserve"> – </w:t>
                            </w:r>
                          </w:p>
                          <w:p w:rsidR="00875213" w:rsidRPr="00FD6F2F" w:rsidRDefault="00875213" w:rsidP="00875213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/8</w:t>
                            </w:r>
                            <w:r w:rsidRPr="00FD6F2F">
                              <w:rPr>
                                <w:sz w:val="20"/>
                                <w:vertAlign w:val="superscript"/>
                              </w:rPr>
                              <w:t>th</w:t>
                            </w:r>
                            <w:r>
                              <w:rPr>
                                <w:sz w:val="20"/>
                              </w:rPr>
                              <w:t xml:space="preserve"> </w:t>
                            </w:r>
                            <w:r w:rsidRPr="00FD6F2F">
                              <w:rPr>
                                <w:sz w:val="20"/>
                              </w:rPr>
                              <w:t xml:space="preserve">T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9" o:spid="_x0000_s1062" type="#_x0000_t202" style="position:absolute;left:0;text-align:left;margin-left:147.05pt;margin-top:8.2pt;width:117pt;height:63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3HmsvAIAAMU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vmGAnaQZMe2WjQnRxRRBJboaHXKTg+9OBqRjCAt8tW9/ey/KaRkKuGii27VUoODaMVMAztTf/i&#10;6oSjLchm+CgrCER3RjqgsVadLR8UBAE6dOrp1B1LprQhSTxLAjCVYIsDKJdrn0/T4+1eafOeyQ7Z&#10;RYYVdN+h0/29NpYNTY8uNpiQBW9bp4BWPDsAx+kEYsNVa7MsXEN/JkGyjtcx8Ug0X3skyHPvtlgR&#10;b16Ei1n+Ll+t8vCXjRuStOFVxYQNcxRXSP6seQeZT7I4yUvLllcWzlLSartZtQrtKYi7cJ+rOVjO&#10;bv5zGq4IkMuLlMKIBHdR4hXzeOGRgsy8ZBHEXhAmd8k8IAnJi+cp3XPB/j0lNGQ4mUWzSUxn0i9y&#10;C9z3OjeadtzA+Gh55xQBbtaJplaCa1G5taG8ndYXpbD0z6WAdh8b7QRrNTqp1Yyb0b0O8s4iWzVv&#10;ZPUEElYSFAZihNkHi0aqHxgNMEcyrL/vqGIYtR8EPIMkJMQOHrchs0UEG3Vp2VxaqCgBKsMGo2m5&#10;MtOw2vWKbxuIND08IW/h6dTcqfrM6vDgYFa45A5zzQ6jy73zOk/f5W8AAAD//wMAUEsDBBQABgAI&#10;AAAAIQAhnHwd3QAAAAoBAAAPAAAAZHJzL2Rvd25yZXYueG1sTI/NTsMwEITvSH0Ha5F6o3Yjt2pD&#10;nKoC9Qqi/Ejc3HibRMTrKHab8PYsJzjuzKfZmWI3+U5ccYhtIAPLhQKBVAXXUm3g7fVwtwERkyVn&#10;u0Bo4Bsj7MrZTWFzF0Z6wesx1YJDKObWQJNSn0sZqwa9jYvQI7F3DoO3ic+hlm6wI4f7TmZKraW3&#10;LfGHxvb40GD1dbx4A+9P588PrZ7rR7/qxzApSX4rjZnfTvt7EAmn9AfDb32uDiV3OoULuSg6A9lW&#10;LxllY61BMLDKNiycWNCZBlkW8v+E8gcAAP//AwBQSwECLQAUAAYACAAAACEAtoM4kv4AAADhAQAA&#10;EwAAAAAAAAAAAAAAAAAAAAAAW0NvbnRlbnRfVHlwZXNdLnhtbFBLAQItABQABgAIAAAAIQA4/SH/&#10;1gAAAJQBAAALAAAAAAAAAAAAAAAAAC8BAABfcmVscy8ucmVsc1BLAQItABQABgAIAAAAIQAL3Hms&#10;vAIAAMUFAAAOAAAAAAAAAAAAAAAAAC4CAABkcnMvZTJvRG9jLnhtbFBLAQItABQABgAIAAAAIQAh&#10;nHwd3QAAAAoBAAAPAAAAAAAAAAAAAAAAABYFAABkcnMvZG93bnJldi54bWxQSwUGAAAAAAQABADz&#10;AAAAIAYAAAAA&#10;" filled="f" stroked="f">
                <v:textbox>
                  <w:txbxContent>
                    <w:p w:rsidR="00875213" w:rsidRDefault="00875213" w:rsidP="00875213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b</w:t>
                      </w:r>
                      <w:r w:rsidRPr="00FD6F2F">
                        <w:rPr>
                          <w:sz w:val="20"/>
                        </w:rPr>
                        <w:t xml:space="preserve">.  Calculate the time for </w:t>
                      </w:r>
                      <w:r>
                        <w:rPr>
                          <w:sz w:val="20"/>
                        </w:rPr>
                        <w:t>the light to go to and return from the reflecting mirror</w:t>
                      </w:r>
                      <w:r w:rsidRPr="00FD6F2F">
                        <w:rPr>
                          <w:sz w:val="20"/>
                        </w:rPr>
                        <w:t xml:space="preserve"> – </w:t>
                      </w:r>
                    </w:p>
                    <w:p w:rsidR="00875213" w:rsidRPr="00FD6F2F" w:rsidRDefault="00875213" w:rsidP="00875213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1/8</w:t>
                      </w:r>
                      <w:r w:rsidRPr="00FD6F2F">
                        <w:rPr>
                          <w:sz w:val="20"/>
                          <w:vertAlign w:val="superscript"/>
                        </w:rPr>
                        <w:t>th</w:t>
                      </w:r>
                      <w:r>
                        <w:rPr>
                          <w:sz w:val="20"/>
                        </w:rPr>
                        <w:t xml:space="preserve"> </w:t>
                      </w:r>
                      <w:r w:rsidRPr="00FD6F2F">
                        <w:rPr>
                          <w:sz w:val="20"/>
                        </w:rPr>
                        <w:t xml:space="preserve">T </w:t>
                      </w:r>
                    </w:p>
                  </w:txbxContent>
                </v:textbox>
              </v:shape>
            </w:pict>
          </mc:Fallback>
        </mc:AlternateContent>
      </w:r>
      <w:r w:rsidR="00875213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4F33E812" wp14:editId="155AC924">
                <wp:simplePos x="0" y="0"/>
                <wp:positionH relativeFrom="column">
                  <wp:posOffset>165735</wp:posOffset>
                </wp:positionH>
                <wp:positionV relativeFrom="paragraph">
                  <wp:posOffset>75565</wp:posOffset>
                </wp:positionV>
                <wp:extent cx="1485900" cy="457200"/>
                <wp:effectExtent l="0" t="0" r="0" b="0"/>
                <wp:wrapNone/>
                <wp:docPr id="127" name="Text Box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5213" w:rsidRPr="00FD6F2F" w:rsidRDefault="00875213" w:rsidP="00875213">
                            <w:pPr>
                              <w:rPr>
                                <w:sz w:val="20"/>
                              </w:rPr>
                            </w:pPr>
                            <w:r w:rsidRPr="00FD6F2F">
                              <w:rPr>
                                <w:sz w:val="20"/>
                              </w:rPr>
                              <w:t xml:space="preserve">a.  Calculate the time for one revolution – T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7" o:spid="_x0000_s1063" type="#_x0000_t202" style="position:absolute;left:0;text-align:left;margin-left:13.05pt;margin-top:5.95pt;width:117pt;height:36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2rHuAIAAMU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2LFhgJ2kGT7tlo0I0cUUQWtkJDr1NwvOvB1YxgAG/HVve3svymkZCrhootu1ZKDg2jFWQY2pv+&#10;2dUJR1uQzfBRVhCI7ox0QGOtOls+KAgCdOjUw6k7NpnShiTxLAnAVIKNzBbQfheCpsfbvdLmPZMd&#10;sosMK+i+Q6f7W21sNjQ9uthgQha8bZ0CWvHsABynE4gNV63NZuEa+pgEyTpex8Qj0XztkSDPveti&#10;Rbx5ES5m+bt8tcrDnzZuSNKGVxUTNsxRXCH5s+YdZD7J4iQvLVteWTibklbbzapVaE9B3IX7DgU5&#10;c/Ofp+GKAFxeUAojEtxEiVfM44VHCjLzkkUQe0GY3CTzgCQkL55TuuWC/TslNGQ4mUWzSUy/5Ra4&#10;7zU3mnbcwPhoeZfh+OREUyvBtahcaw3l7bQ+K4VN/6kU0O5jo51grUYntZpxM7rXQYgNb9W8kdUD&#10;SFhJUBiIEWYfLBqpfmA0wBzJsP6+o4ph1H4Q8AySkBA7eNzGqRYjdW7ZnFuoKAEqwwajabky07Da&#10;9YpvG4g0PTwhr+Hp1Nyp+imrw4ODWeHIHeaaHUbne+f1NH2XvwAAAP//AwBQSwMEFAAGAAgAAAAh&#10;AAuDm0vcAAAACAEAAA8AAABkcnMvZG93bnJldi54bWxMj8FOwzAQRO9I/IO1SNyonQBRE+JUCMSV&#10;irYgcXPjbRIRr6PYbcLfdznR486MZt+Uq9n14oRj6DxpSBYKBFLtbUeNht327W4JIkRD1vSeUMMv&#10;BlhV11elKayf6ANPm9gILqFQGA1tjEMhZahbdCYs/IDE3sGPzkQ+x0ba0Uxc7nqZKpVJZzriD60Z&#10;8KXF+mdzdBo+3w/fXw9q3by6x2Hys5Lkcqn17c38/AQi4hz/w/CHz+hQMdPeH8kG0WtIs4STrCc5&#10;CPbTTLGw17C8z0FWpbwcUJ0BAAD//wMAUEsBAi0AFAAGAAgAAAAhALaDOJL+AAAA4QEAABMAAAAA&#10;AAAAAAAAAAAAAAAAAFtDb250ZW50X1R5cGVzXS54bWxQSwECLQAUAAYACAAAACEAOP0h/9YAAACU&#10;AQAACwAAAAAAAAAAAAAAAAAvAQAAX3JlbHMvLnJlbHNQSwECLQAUAAYACAAAACEAXrNqx7gCAADF&#10;BQAADgAAAAAAAAAAAAAAAAAuAgAAZHJzL2Uyb0RvYy54bWxQSwECLQAUAAYACAAAACEAC4ObS9wA&#10;AAAIAQAADwAAAAAAAAAAAAAAAAASBQAAZHJzL2Rvd25yZXYueG1sUEsFBgAAAAAEAAQA8wAAABsG&#10;AAAAAA==&#10;" filled="f" stroked="f">
                <v:textbox>
                  <w:txbxContent>
                    <w:p w:rsidR="00875213" w:rsidRPr="00FD6F2F" w:rsidRDefault="00875213" w:rsidP="00875213">
                      <w:pPr>
                        <w:rPr>
                          <w:sz w:val="20"/>
                        </w:rPr>
                      </w:pPr>
                      <w:r w:rsidRPr="00FD6F2F">
                        <w:rPr>
                          <w:sz w:val="20"/>
                        </w:rPr>
                        <w:t xml:space="preserve">a.  Calculate the time for one revolution – T </w:t>
                      </w:r>
                    </w:p>
                  </w:txbxContent>
                </v:textbox>
              </v:shape>
            </w:pict>
          </mc:Fallback>
        </mc:AlternateContent>
      </w:r>
    </w:p>
    <w:p w:rsidR="00875213" w:rsidRDefault="00875213" w:rsidP="00875213">
      <w:pPr>
        <w:widowControl w:val="0"/>
        <w:ind w:left="576" w:hanging="576"/>
      </w:pPr>
    </w:p>
    <w:p w:rsidR="00875213" w:rsidRDefault="00875213" w:rsidP="00875213">
      <w:pPr>
        <w:widowControl w:val="0"/>
      </w:pPr>
    </w:p>
    <w:p w:rsidR="000B0DEB" w:rsidRPr="00875213" w:rsidRDefault="00104258" w:rsidP="00875213">
      <w:r>
        <w:rPr>
          <w:noProof/>
        </w:rPr>
        <w:pict>
          <v:shape id="_x0000_s1206" type="#_x0000_t75" style="position:absolute;margin-left:144.3pt;margin-top:36.55pt;width:128.75pt;height:36.1pt;z-index:251687424">
            <v:imagedata r:id="rId15" o:title=""/>
          </v:shape>
          <o:OLEObject Type="Embed" ProgID="Equation.DSMT4" ShapeID="_x0000_s1206" DrawAspect="Content" ObjectID="_1525689525" r:id="rId16"/>
        </w:pict>
      </w:r>
      <w:r>
        <w:rPr>
          <w:noProof/>
        </w:rPr>
        <w:pict>
          <v:shape id="_x0000_s1205" type="#_x0000_t75" style="position:absolute;margin-left:21.3pt;margin-top:.55pt;width:82.85pt;height:86.2pt;z-index:251685376">
            <v:imagedata r:id="rId17" o:title=""/>
          </v:shape>
          <o:OLEObject Type="Embed" ProgID="Equation.DSMT4" ShapeID="_x0000_s1205" DrawAspect="Content" ObjectID="_1525689526" r:id="rId18"/>
        </w:pict>
      </w:r>
      <w:r w:rsidR="00875213">
        <w:br w:type="page"/>
      </w:r>
    </w:p>
    <w:p w:rsidR="000B0DEB" w:rsidRPr="000B0DEB" w:rsidRDefault="000B0DEB" w:rsidP="00245B69">
      <w:pPr>
        <w:rPr>
          <w:b/>
          <w:sz w:val="28"/>
          <w:szCs w:val="28"/>
        </w:rPr>
      </w:pPr>
      <w:r w:rsidRPr="000B0DEB">
        <w:rPr>
          <w:b/>
          <w:sz w:val="28"/>
          <w:szCs w:val="28"/>
        </w:rPr>
        <w:lastRenderedPageBreak/>
        <w:t>Assignment</w:t>
      </w:r>
    </w:p>
    <w:p w:rsidR="000B0DEB" w:rsidRDefault="000B0DEB" w:rsidP="00245B69"/>
    <w:p w:rsidR="00245B69" w:rsidRDefault="00104258" w:rsidP="00245B69">
      <w:r>
        <w:rPr>
          <w:noProof/>
        </w:rPr>
        <w:pict>
          <v:shape id="_x0000_s1141" type="#_x0000_t75" style="position:absolute;margin-left:36pt;margin-top:3.6pt;width:83.4pt;height:88pt;z-index:251636224">
            <v:imagedata r:id="rId19" o:title=""/>
          </v:shape>
          <o:OLEObject Type="Embed" ProgID="Equation.DSMT4" ShapeID="_x0000_s1141" DrawAspect="Content" ObjectID="_1525689527" r:id="rId20"/>
        </w:pict>
      </w:r>
      <w:r w:rsidR="00245B69">
        <w:t>1)</w:t>
      </w:r>
    </w:p>
    <w:p w:rsidR="00245B69" w:rsidRDefault="00245B69" w:rsidP="00245B69"/>
    <w:p w:rsidR="00245B69" w:rsidRDefault="00245B69" w:rsidP="00245B69">
      <w:r>
        <w:t>/</w:t>
      </w:r>
      <w:r w:rsidR="00006DAB">
        <w:t>3</w:t>
      </w:r>
    </w:p>
    <w:p w:rsidR="00245B69" w:rsidRDefault="00245B69"/>
    <w:p w:rsidR="00245B69" w:rsidRDefault="00245B69"/>
    <w:p w:rsidR="00245B69" w:rsidRDefault="00245B69"/>
    <w:p w:rsidR="00245B69" w:rsidRDefault="00245B69"/>
    <w:p w:rsidR="00245B69" w:rsidRDefault="00245B69"/>
    <w:p w:rsidR="00245B69" w:rsidRDefault="00104258" w:rsidP="00245B69">
      <w:r>
        <w:rPr>
          <w:noProof/>
        </w:rPr>
        <w:pict>
          <v:shape id="_x0000_s1142" type="#_x0000_t75" style="position:absolute;margin-left:36pt;margin-top:1.2pt;width:219.8pt;height:103.95pt;z-index:251637248">
            <v:imagedata r:id="rId21" o:title=""/>
          </v:shape>
          <o:OLEObject Type="Embed" ProgID="Equation.DSMT4" ShapeID="_x0000_s1142" DrawAspect="Content" ObjectID="_1525689528" r:id="rId22"/>
        </w:pict>
      </w:r>
      <w:r w:rsidR="00245B69">
        <w:t>2)</w:t>
      </w:r>
    </w:p>
    <w:p w:rsidR="00245B69" w:rsidRDefault="00245B69" w:rsidP="00245B69"/>
    <w:p w:rsidR="00245B69" w:rsidRDefault="00245B69" w:rsidP="00245B69">
      <w:r>
        <w:t>/</w:t>
      </w:r>
      <w:r w:rsidR="00C8177E">
        <w:t>4</w:t>
      </w:r>
    </w:p>
    <w:p w:rsidR="00245B69" w:rsidRDefault="00245B69"/>
    <w:p w:rsidR="00245B69" w:rsidRDefault="00245B69"/>
    <w:p w:rsidR="00245B69" w:rsidRDefault="00245B69"/>
    <w:p w:rsidR="00245B69" w:rsidRDefault="00245B69"/>
    <w:p w:rsidR="00C8177E" w:rsidRDefault="00C8177E" w:rsidP="00245B69"/>
    <w:p w:rsidR="00245B69" w:rsidRDefault="00245B69" w:rsidP="00245B69">
      <w:r>
        <w:t>3)</w:t>
      </w:r>
      <w:r w:rsidRPr="00245B69">
        <w:t xml:space="preserve"> </w:t>
      </w:r>
      <w:r>
        <w:tab/>
        <w:t>10 years after it exploded</w:t>
      </w:r>
    </w:p>
    <w:p w:rsidR="00245B69" w:rsidRDefault="00245B69" w:rsidP="00245B69"/>
    <w:p w:rsidR="00245B69" w:rsidRDefault="00245B69" w:rsidP="00245B69">
      <w:r>
        <w:t>/1</w:t>
      </w:r>
    </w:p>
    <w:p w:rsidR="00006DAB" w:rsidRDefault="00006DAB" w:rsidP="00245B69"/>
    <w:p w:rsidR="00006DAB" w:rsidRDefault="003A28FA" w:rsidP="00245B69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84455</wp:posOffset>
                </wp:positionV>
                <wp:extent cx="457200" cy="342900"/>
                <wp:effectExtent l="0" t="0" r="0" b="1270"/>
                <wp:wrapNone/>
                <wp:docPr id="37" name="Text Box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3977" w:rsidRDefault="005E3977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0" o:spid="_x0000_s1064" type="#_x0000_t202" style="position:absolute;margin-left:36pt;margin-top:6.65pt;width:36pt;height:27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5GMtwIAAMMFAAAOAAAAZHJzL2Uyb0RvYy54bWysVFtvmzAUfp+0/2D5nXKpcwGVVEkI06Tu&#10;IrX7AQ6YYA1sZjuBbtp/37FJ0rTVpGkbD8j2Of7O5ft8bm6HtkEHpjSXIsXhVYARE4Usudil+MtD&#10;7s0x0oaKkjZSsBQ/Mo1vF2/f3PRdwiJZy6ZkCgGI0Enfpbg2pkt8Xxc1a6m+kh0TYKykaqmBrdr5&#10;paI9oLeNHwXB1O+lKjslC6Y1nGajES8cflWxwnyqKs0MalIMuRn3V+6/tX9/cUOTnaJdzYtjGvQv&#10;smgpFxD0DJVRQ9Fe8VdQLS+U1LIyV4VsfVlVvGCuBqgmDF5Uc1/TjrlaoDm6O7dJ/z/Y4uPhs0K8&#10;TPH1DCNBW+DogQ0GreSAwsg1qO90An73HXiaAQxAtCtWd3ey+KqRkOuaih1bKiX7mtESEgxta/2L&#10;q5YSnWgLsu0/yBIC0b2RDmioVGu7B/1AgA5EPZ7JsckUcEgmMyAcowJM1ySKYW0j0OR0uVPavGOy&#10;RXaRYgXcO3B6uNNmdD252FhC5rxpHP+NeHYAmOMJhIar1maTcHT+iIN4M9/MiUei6cYjQZZ5y3xN&#10;vGkezibZdbZeZ+FPGzckSc3Lkgkb5iStkPwZdUeRj6I4i0vLhpcWzqak1W67bhQ6UJB27r5jQy7c&#10;/OdpuH5BLS9KCiMSrKLYy6fzmUdyMvHiWTD3gjBexdOAxCTLn5d0xwX795JQn+J4Ek1GLf22tsB9&#10;r2ujScsNDI+Gtymen51oYhW4EaWj1lDejOuLVtj0n1oBdJ+Idnq1Eh3Faobt4N4GmdjwVr9bWT6C&#10;gpUEhYEYYfLBopbqO0Y9TJEU6297qhhGzXsBryAOCbFjx22cgjFSl5btpYWKAqBSbDAal2szjqp9&#10;p/iuhkjjuxNyCS+n4k7VT1kd3xtMClfccarZUXS5d15Ps3fxCwAA//8DAFBLAwQUAAYACAAAACEA&#10;xlGFiNwAAAAIAQAADwAAAGRycy9kb3ducmV2LnhtbEyPzU7DMBCE70i8g7VI3KhNE/oT4lQIxJWq&#10;BSr15sbbJCJeR7HbhLfv9gTHnRnNfpOvRteKM/ah8aThcaJAIJXeNlRp+Pp8f1iACNGQNa0n1PCL&#10;AVbF7U1uMusH2uB5GyvBJRQyo6GOscukDGWNzoSJ75DYO/remchnX0nbm4HLXSunSs2kMw3xh9p0&#10;+Fpj+bM9OQ3fH8f9LlXr6s09dYMflSS3lFrf340vzyAijvEvDFd8RoeCmQ7+RDaIVsN8ylMi60kC&#10;4uqnKQsHDbN5ArLI5f8BxQUAAP//AwBQSwECLQAUAAYACAAAACEAtoM4kv4AAADhAQAAEwAAAAAA&#10;AAAAAAAAAAAAAAAAW0NvbnRlbnRfVHlwZXNdLnhtbFBLAQItABQABgAIAAAAIQA4/SH/1gAAAJQB&#10;AAALAAAAAAAAAAAAAAAAAC8BAABfcmVscy8ucmVsc1BLAQItABQABgAIAAAAIQCAs5GMtwIAAMMF&#10;AAAOAAAAAAAAAAAAAAAAAC4CAABkcnMvZTJvRG9jLnhtbFBLAQItABQABgAIAAAAIQDGUYWI3AAA&#10;AAgBAAAPAAAAAAAAAAAAAAAAABEFAABkcnMvZG93bnJldi54bWxQSwUGAAAAAAQABADzAAAAGgYA&#10;AAAA&#10;" filled="f" stroked="f">
                <v:textbox>
                  <w:txbxContent>
                    <w:p w:rsidR="005E3977" w:rsidRDefault="005E3977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104258">
        <w:rPr>
          <w:noProof/>
        </w:rPr>
        <w:pict>
          <v:shape id="_x0000_s1143" type="#_x0000_t75" style="position:absolute;margin-left:1in;margin-top:6.65pt;width:183.85pt;height:77.55pt;z-index:251638272;mso-position-horizontal-relative:text;mso-position-vertical-relative:text">
            <v:imagedata r:id="rId23" o:title=""/>
          </v:shape>
          <o:OLEObject Type="Embed" ProgID="Equation.DSMT4" ShapeID="_x0000_s1143" DrawAspect="Content" ObjectID="_1525689529" r:id="rId24"/>
        </w:pict>
      </w:r>
    </w:p>
    <w:p w:rsidR="00245B69" w:rsidRDefault="00006DAB">
      <w:r>
        <w:t>4)</w:t>
      </w:r>
    </w:p>
    <w:p w:rsidR="00245B69" w:rsidRDefault="00245B69" w:rsidP="00245B69"/>
    <w:p w:rsidR="00245B69" w:rsidRDefault="00245B69" w:rsidP="00245B69"/>
    <w:p w:rsidR="00245B69" w:rsidRDefault="00245B69" w:rsidP="00245B69"/>
    <w:p w:rsidR="00245B69" w:rsidRDefault="00245B69" w:rsidP="00245B69">
      <w:r>
        <w:t>/7</w:t>
      </w:r>
    </w:p>
    <w:p w:rsidR="005E3977" w:rsidRDefault="003A28FA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5875</wp:posOffset>
                </wp:positionV>
                <wp:extent cx="1371600" cy="342900"/>
                <wp:effectExtent l="0" t="0" r="0" b="3175"/>
                <wp:wrapNone/>
                <wp:docPr id="36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3977" w:rsidRDefault="005E3977" w:rsidP="005E3977">
                            <w:r>
                              <w:t>b)</w:t>
                            </w:r>
                            <w:r>
                              <w:tab/>
                            </w:r>
                            <w:r w:rsidRPr="00006DAB">
                              <w:rPr>
                                <w:u w:val="single"/>
                              </w:rPr>
                              <w:t>4.3 yea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2" o:spid="_x0000_s1065" type="#_x0000_t202" style="position:absolute;margin-left:36pt;margin-top:1.25pt;width:108pt;height:27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pfYug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nMUaCdtCjR7Y36E7uURhFtkBDr1Pwe+jB0+zBAI12ZHV/L8uvGgm5bKjYsFul5NAwWkGCob3p&#10;n10dcbQFWQ8fZAWB6NZIB7SvVWerB/VAgA6Nejo1xyZT2pCTWRgHYCrBNiFRAmsbgqbH273S5h2T&#10;HbKLDCtovkOnu3ttRtejiw0mZMHbFs5p2oqLA8AcTyA2XLU2m4Xr548kSFbz1Zx4JIpXHgny3Lst&#10;lsSLi3A2zSf5cpmHP23ckKQNryombJijtkLyZ707qHxUxUldWra8snA2Ja0262Wr0I6Ctgv3HQpy&#10;5uZfpuHqBVxeUAojEtxFiVfE85lHCjL1klkw94IwuUvigCQkLy4p3XPB/p0SGjKcTKPpKKbfcgvc&#10;95obTTtuYHq0vMvw/OREUyvBlahcaw3l7bg+K4VN/7kU0O5jo51grUZHtZr9eu8eB4lteKvmtaye&#10;QMJKgsJAjDD6YNFI9R2jAcZIhvW3LVUMo/a9gGeQhITYueM2ZDqLYKPOLetzCxUlQGXYYDQul2ac&#10;Vdte8U0DkcaHJ+QtPJ2aO1U/Z3V4cDAqHLnDWLOz6HzvvJ6H7+IXAAAA//8DAFBLAwQUAAYACAAA&#10;ACEA1w7+edsAAAAHAQAADwAAAGRycy9kb3ducmV2LnhtbEyPzU7DMBCE70i8g7VI3KhNREoI2VQI&#10;xBVE+ZG4ufE2iYjXUew24e1ZTnAczWjmm2qz+EEdaYp9YITLlQFF3ATXc4vw9vp4UYCKybKzQ2BC&#10;+KYIm/r0pLKlCzO/0HGbWiUlHEuL0KU0llrHpiNv4yqMxOLtw+RtEjm12k12lnI/6MyYtfa2Z1no&#10;7Ej3HTVf24NHeH/af35cmef2wefjHBaj2d9oxPOz5e4WVKIl/YXhF1/QoRamXTiwi2pAuM7kSkLI&#10;clBiZ0UheoeQr3PQdaX/89c/AAAA//8DAFBLAQItABQABgAIAAAAIQC2gziS/gAAAOEBAAATAAAA&#10;AAAAAAAAAAAAAAAAAABbQ29udGVudF9UeXBlc10ueG1sUEsBAi0AFAAGAAgAAAAhADj9If/WAAAA&#10;lAEAAAsAAAAAAAAAAAAAAAAALwEAAF9yZWxzLy5yZWxzUEsBAi0AFAAGAAgAAAAhAFTGl9i6AgAA&#10;xAUAAA4AAAAAAAAAAAAAAAAALgIAAGRycy9lMm9Eb2MueG1sUEsBAi0AFAAGAAgAAAAhANcO/nnb&#10;AAAABwEAAA8AAAAAAAAAAAAAAAAAFAUAAGRycy9kb3ducmV2LnhtbFBLBQYAAAAABAAEAPMAAAAc&#10;BgAAAAA=&#10;" filled="f" stroked="f">
                <v:textbox>
                  <w:txbxContent>
                    <w:p w:rsidR="005E3977" w:rsidRDefault="005E3977" w:rsidP="005E3977">
                      <w:r>
                        <w:t>b)</w:t>
                      </w:r>
                      <w:r>
                        <w:tab/>
                      </w:r>
                      <w:r w:rsidRPr="00006DAB">
                        <w:rPr>
                          <w:u w:val="single"/>
                        </w:rPr>
                        <w:t>4.3 years</w:t>
                      </w:r>
                    </w:p>
                  </w:txbxContent>
                </v:textbox>
              </v:shape>
            </w:pict>
          </mc:Fallback>
        </mc:AlternateContent>
      </w:r>
    </w:p>
    <w:p w:rsidR="005E3977" w:rsidRDefault="005E3977"/>
    <w:p w:rsidR="005E3977" w:rsidRDefault="00104258">
      <w:r>
        <w:rPr>
          <w:noProof/>
        </w:rPr>
        <w:pict>
          <v:shape id="_x0000_s1148" type="#_x0000_t75" style="position:absolute;margin-left:1in;margin-top:.65pt;width:144.4pt;height:92pt;z-index:251643392">
            <v:imagedata r:id="rId25" o:title=""/>
          </v:shape>
          <o:OLEObject Type="Embed" ProgID="Equation.DSMT4" ShapeID="_x0000_s1148" DrawAspect="Content" ObjectID="_1525689530" r:id="rId26"/>
        </w:pict>
      </w:r>
      <w:r w:rsidR="003A28FA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8255</wp:posOffset>
                </wp:positionV>
                <wp:extent cx="342900" cy="342900"/>
                <wp:effectExtent l="0" t="0" r="0" b="1270"/>
                <wp:wrapNone/>
                <wp:docPr id="35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3977" w:rsidRDefault="005E3977" w:rsidP="005E3977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" o:spid="_x0000_s1066" type="#_x0000_t202" style="position:absolute;margin-left:36pt;margin-top:.65pt;width:27pt;height:27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7YvuAIAAMM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meLJFCNBW+jRAxsMupUDCqPQFqjvdAJ+9x14mgEM0GhHVnd3sviqkZDrmoodWykl+5rREhJ0N/2L&#10;qyOOtiDb/oMsIRDdG+mAhkq1tnpQDwTo0KjHc3NsMgUcTkgUB2ApwHRcQ24+TU6XO6XNOyZbZBcp&#10;VtB7B04Pd9qMricXG0vInDeN638jnh0A5ngCoeGqtdkkXDt/xEG8WWwWxCPRbOORIMu8Vb4m3iwP&#10;59Nskq3XWfjTxg1JUvOyZMKGOUkrJH/WuqPIR1GcxaVlw0sLZ1PSarddNwodKEg7d59tFiR/4eY/&#10;T8OZgcsLSmFEgtso9vLZYu6RnEy9eB4svCCMb+NZQGKS5c8p3XHB/p0S6lMcT6PpqKXfcgvc95ob&#10;TVpuYHg0vE3x4uxEE6vAjShdaw3lzbi+KIVN/6kUULFTo51erURHsZphO7i3Qeand7CV5SMoWElQ&#10;GIgRJh8saqm+Y9TDFEmx/ranimHUvBfwCuKQEDt23IZM5xFs1KVle2mhogCoFBuMxuXajKNq3ym+&#10;qyHS+O6EXMHLqbhTtX1iY1ZAyW5gUjhyx6lmR9Hl3nk9zd7lLwAAAP//AwBQSwMEFAAGAAgAAAAh&#10;AMY0S/zbAAAABwEAAA8AAABkcnMvZG93bnJldi54bWxMj81OwzAQhO9IvIO1SNyoTUoKhDgVAnEF&#10;UX4kbtt4m0TE6yh2m/D2bE9wnJ3VzDfleva9OtAYu8AWLhcGFHEdXMeNhfe3p4sbUDEhO+wDk4Uf&#10;irCuTk9KLFyY+JUOm9QoCeFYoIU2paHQOtYteYyLMBCLtwujxyRybLQbcZJw3+vMmJX22LE0tDjQ&#10;Q0v192bvLXw8774+r8xL8+jzYQqz0exvtbXnZ/P9HahEc/p7hiO+oEMlTNuwZxdVb+E6kylJ7ktQ&#10;Rztbid5ayPMl6KrU//mrXwAAAP//AwBQSwECLQAUAAYACAAAACEAtoM4kv4AAADhAQAAEwAAAAAA&#10;AAAAAAAAAAAAAAAAW0NvbnRlbnRfVHlwZXNdLnhtbFBLAQItABQABgAIAAAAIQA4/SH/1gAAAJQB&#10;AAALAAAAAAAAAAAAAAAAAC8BAABfcmVscy8ucmVsc1BLAQItABQABgAIAAAAIQCx47YvuAIAAMMF&#10;AAAOAAAAAAAAAAAAAAAAAC4CAABkcnMvZTJvRG9jLnhtbFBLAQItABQABgAIAAAAIQDGNEv82wAA&#10;AAcBAAAPAAAAAAAAAAAAAAAAABIFAABkcnMvZG93bnJldi54bWxQSwUGAAAAAAQABADzAAAAGgYA&#10;AAAA&#10;" filled="f" stroked="f">
                <v:textbox>
                  <w:txbxContent>
                    <w:p w:rsidR="005E3977" w:rsidRDefault="005E3977" w:rsidP="005E3977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</w:p>
    <w:p w:rsidR="005E3977" w:rsidRDefault="005E3977"/>
    <w:p w:rsidR="005E3977" w:rsidRDefault="005E3977"/>
    <w:p w:rsidR="005E3977" w:rsidRDefault="005E3977"/>
    <w:p w:rsidR="005E3977" w:rsidRDefault="005E3977"/>
    <w:p w:rsidR="005E3977" w:rsidRDefault="005E3977"/>
    <w:p w:rsidR="005E3977" w:rsidRDefault="005E3977"/>
    <w:p w:rsidR="005E3977" w:rsidRDefault="00104258">
      <w:r>
        <w:rPr>
          <w:noProof/>
        </w:rPr>
        <w:pict>
          <v:shape id="_x0000_s1149" type="#_x0000_t75" style="position:absolute;margin-left:1in;margin-top:3.05pt;width:78.65pt;height:110pt;z-index:251644416">
            <v:imagedata r:id="rId27" o:title=""/>
          </v:shape>
          <o:OLEObject Type="Embed" ProgID="Equation.DSMT4" ShapeID="_x0000_s1149" DrawAspect="Content" ObjectID="_1525689531" r:id="rId28"/>
        </w:pict>
      </w:r>
      <w:r w:rsidR="003A28FA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8735</wp:posOffset>
                </wp:positionV>
                <wp:extent cx="342900" cy="342900"/>
                <wp:effectExtent l="0" t="635" r="0" b="0"/>
                <wp:wrapNone/>
                <wp:docPr id="34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3977" w:rsidRDefault="005E3977" w:rsidP="005E3977">
                            <w:r>
                              <w:t>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3" o:spid="_x0000_s1067" type="#_x0000_t202" style="position:absolute;margin-left:36pt;margin-top:3.05pt;width:27pt;height:27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ebZuAIAAMM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E4KRoB3U6JHtDbqTexRGE5ugodcp6D30oGn2IIBCu2B1fy/L7xoJuWyo2LBbpeTQMFqBg6H96V98&#10;HXG0BVkPn2QFhujWSAe0r1Vnswf5QIAOhXo6Fcc6U8LjhERJAJISRIeztUDT4+deafOByQ7ZQ4YV&#10;1N6B0929NqPqUcXaErLgbQvvNG3FiwfAHF/ANHy1MuuEK+dzEiSreBUTj0SzlUeCPPduiyXxZkU4&#10;n+aTfLnMw1/WbkjShlcVE9bMkVoh+bPSHUg+kuJELi1bXlk465JWm/WyVWhHgdqFWy7lIDmr+S/d&#10;cPmCWF6FFEYkuIsSr5jFc48UZOol8yD2gjC5S2YBSUhevAzpngv27yGhIcPJNJqOXDo7/Sq2wK23&#10;sdG04waGR8u7DMcnJZpaBq5E5UprKG/H80UqrPvnVEC5j4V2fLUUHclq9uu96w0SH/tgLasnYLCS&#10;wDAgI0w+ODRS/cRogCmSYf1jSxXDqP0ooAuSkBA7dtyFTOcRXNSlZH0poaIEqAwbjMbj0oyjatsr&#10;vmnA0th3Qt5C59Tcsdq22OjVod9gUrjgDlPNjqLLu9M6z97FbwAAAP//AwBQSwMEFAAGAAgAAAAh&#10;AH+myR3aAAAABwEAAA8AAABkcnMvZG93bnJldi54bWxMj8tOwzAQRfdI/IM1SOzoOBEECHEqBGIL&#10;ojwkdm48TSLicRS7Tfh7pitYHt3RvWeq9eIHdaAp9oENZCsNirgJrufWwPvb08UNqJgsOzsEJgM/&#10;FGFdn55UtnRh5lc6bFKrpIRjaQ10KY0lYmw68jauwkgs2S5M3ibBqUU32VnK/YC51gV627MsdHak&#10;h46a783eG/h43n19XuqX9tFfjXNYNLK/RWPOz5b7O1CJlvR3DEd9UYdanLZhzy6qwcB1Lq8kA0UG&#10;6hjnhfBWWGeAdYX//etfAAAA//8DAFBLAQItABQABgAIAAAAIQC2gziS/gAAAOEBAAATAAAAAAAA&#10;AAAAAAAAAAAAAABbQ29udGVudF9UeXBlc10ueG1sUEsBAi0AFAAGAAgAAAAhADj9If/WAAAAlAEA&#10;AAsAAAAAAAAAAAAAAAAALwEAAF9yZWxzLy5yZWxzUEsBAi0AFAAGAAgAAAAhAAh55tm4AgAAwwUA&#10;AA4AAAAAAAAAAAAAAAAALgIAAGRycy9lMm9Eb2MueG1sUEsBAi0AFAAGAAgAAAAhAH+myR3aAAAA&#10;BwEAAA8AAAAAAAAAAAAAAAAAEgUAAGRycy9kb3ducmV2LnhtbFBLBQYAAAAABAAEAPMAAAAZBgAA&#10;AAA=&#10;" filled="f" stroked="f">
                <v:textbox>
                  <w:txbxContent>
                    <w:p w:rsidR="005E3977" w:rsidRDefault="005E3977" w:rsidP="005E3977">
                      <w: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</w:p>
    <w:p w:rsidR="005E3977" w:rsidRDefault="005E3977"/>
    <w:p w:rsidR="005E3977" w:rsidRDefault="005E3977"/>
    <w:p w:rsidR="005E3977" w:rsidRDefault="005E3977"/>
    <w:p w:rsidR="00245B69" w:rsidRDefault="00245B69"/>
    <w:p w:rsidR="00006DAB" w:rsidRDefault="00006DAB"/>
    <w:p w:rsidR="00006DAB" w:rsidRDefault="00006DAB"/>
    <w:p w:rsidR="00006DAB" w:rsidRDefault="00006DAB"/>
    <w:p w:rsidR="00D26252" w:rsidRDefault="00006DAB" w:rsidP="00D26252">
      <w:r>
        <w:br w:type="page"/>
      </w:r>
      <w:r w:rsidR="00D26252">
        <w:lastRenderedPageBreak/>
        <w:t>5)</w:t>
      </w:r>
    </w:p>
    <w:p w:rsidR="00D26252" w:rsidRDefault="00104258" w:rsidP="00D26252">
      <w:r>
        <w:rPr>
          <w:noProof/>
        </w:rPr>
        <w:pict>
          <v:shape id="_x0000_s1151" type="#_x0000_t75" style="position:absolute;margin-left:54pt;margin-top:-13.8pt;width:85.95pt;height:88pt;z-index:251645440">
            <v:imagedata r:id="rId29" o:title=""/>
            <w10:wrap side="left"/>
          </v:shape>
          <o:OLEObject Type="Embed" ProgID="Equation.DSMT4" ShapeID="_x0000_s1151" DrawAspect="Content" ObjectID="_1525689532" r:id="rId30"/>
        </w:pict>
      </w:r>
    </w:p>
    <w:p w:rsidR="00D26252" w:rsidRDefault="00D26252" w:rsidP="00D26252">
      <w:r>
        <w:t>/3</w:t>
      </w:r>
    </w:p>
    <w:p w:rsidR="00D26252" w:rsidRDefault="00D26252" w:rsidP="00D26252"/>
    <w:p w:rsidR="00D26252" w:rsidRDefault="00D26252" w:rsidP="00D26252"/>
    <w:p w:rsidR="00D26252" w:rsidRDefault="00D26252" w:rsidP="00D26252"/>
    <w:p w:rsidR="00D26252" w:rsidRDefault="00D26252" w:rsidP="00D26252"/>
    <w:p w:rsidR="00006DAB" w:rsidRDefault="00104258">
      <w:r>
        <w:rPr>
          <w:noProof/>
        </w:rPr>
        <w:pict>
          <v:shape id="_x0000_s1152" type="#_x0000_t75" style="position:absolute;margin-left:45pt;margin-top:11.4pt;width:86.9pt;height:87.3pt;z-index:251646464">
            <v:imagedata r:id="rId31" o:title=""/>
            <w10:wrap side="left"/>
          </v:shape>
          <o:OLEObject Type="Embed" ProgID="Equation.DSMT4" ShapeID="_x0000_s1152" DrawAspect="Content" ObjectID="_1525689533" r:id="rId32"/>
        </w:pict>
      </w:r>
    </w:p>
    <w:p w:rsidR="00D26252" w:rsidRDefault="00D26252" w:rsidP="00D26252">
      <w:r>
        <w:t>6)</w:t>
      </w:r>
    </w:p>
    <w:p w:rsidR="00D26252" w:rsidRDefault="00D26252" w:rsidP="00D26252"/>
    <w:p w:rsidR="00D26252" w:rsidRDefault="00D26252" w:rsidP="00D26252">
      <w:r>
        <w:t>/</w:t>
      </w:r>
      <w:r w:rsidR="003B1CE6">
        <w:t>3</w:t>
      </w:r>
    </w:p>
    <w:p w:rsidR="00006DAB" w:rsidRDefault="00006DAB"/>
    <w:p w:rsidR="00006DAB" w:rsidRDefault="00006DAB"/>
    <w:p w:rsidR="00006DAB" w:rsidRDefault="00006DAB"/>
    <w:p w:rsidR="00006DAB" w:rsidRDefault="003A28FA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0960</wp:posOffset>
                </wp:positionV>
                <wp:extent cx="4457700" cy="1485900"/>
                <wp:effectExtent l="9525" t="13335" r="0" b="53340"/>
                <wp:wrapNone/>
                <wp:docPr id="22" name="Group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1485900"/>
                          <a:chOff x="2520" y="4680"/>
                          <a:chExt cx="7020" cy="2340"/>
                        </a:xfrm>
                      </wpg:grpSpPr>
                      <wps:wsp>
                        <wps:cNvPr id="23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2581" y="5136"/>
                            <a:ext cx="1800" cy="18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3300" y="5863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15"/>
                        <wps:cNvCnPr/>
                        <wps:spPr bwMode="auto">
                          <a:xfrm flipH="1">
                            <a:off x="8160" y="4680"/>
                            <a:ext cx="1" cy="19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16"/>
                        <wps:cNvCnPr/>
                        <wps:spPr bwMode="auto">
                          <a:xfrm>
                            <a:off x="4380" y="6043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Line 17"/>
                        <wps:cNvCnPr/>
                        <wps:spPr bwMode="auto">
                          <a:xfrm flipV="1">
                            <a:off x="2580" y="4963"/>
                            <a:ext cx="558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8055" y="4852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8071" y="5940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4305" y="5917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2520" y="5962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22"/>
                        <wps:cNvCnPr/>
                        <wps:spPr bwMode="auto">
                          <a:xfrm>
                            <a:off x="2700" y="7020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558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6252" w:rsidRDefault="00D26252">
                              <w:r>
                                <w:t>Jupi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" o:spid="_x0000_s1068" style="position:absolute;margin-left:54pt;margin-top:4.8pt;width:351pt;height:117pt;z-index:251647488" coordorigin="2520,4680" coordsize="70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5N4EwYAAJktAAAOAAAAZHJzL2Uyb0RvYy54bWzsWltv2zYUfh+w/0DoXbXuFyNOkfjSDcjW&#10;Au22Z0WiLWGSqFFM7HTYf9/hoaRITrwmaeOkg2zApkyZIg/5net38nZX5OSa8jpj5Uwz3xgaoWXM&#10;kqzczLTfPq30QCO1iMokyllJZ9oNrbW3pz/+cLKtptRiKcsTygkMUtbTbTXTUiGq6WRSxyktovoN&#10;q2gJnWvGi0jAJd9MEh5tYfQin1iG4U22jCcVZzGta/h1oTq1Uxx/vaaxeL9e11SQfKbB3AR+cvy8&#10;lJ+T05NouuFRlWZxM43oCbMooqyEh3ZDLSIRkSue3RmqyGLOarYWb2JWTNh6ncUU1wCrMY291bzj&#10;7KrCtWym203ViQlEuyenJw8b/3r9gZMsmWmWpZEyKmCP8LHEtC0pnW21mcJN73j1sfrA1RKhecHi&#10;P2vonuz3y+uNuplcbn9hCQwYXQmG0tmteSGHgHWTHW7CTbcJdCdIDD86juv7BuxVDH2mE7ghXOA2&#10;xSnspfyf5VrQD92OF3R9y+b/viE75Z8t28HeSTRVD8bJNpOTK4MjV99Ktf46qX5Mo4riZtVSYK1U&#10;7Vaq76+jHISqZIq3tAKtlTRJyeZpVG7oGedsm9IogRmZ8n6Yd+8P8qKGvfiieC03MFFMrml7SoSt&#10;kM2gk7BsyWe0QoqmFa/FO8oKIhszjeZ5VtVyadE0ur6ohbq7vUv+XLM8S1ZZnuMF31zOc05gvTNt&#10;ha/mAYPb8pJsZ1roWi6OPOir+0MY+LpvCIBHmeDRkNJaNm0RZblqw5ryUk6JoiZQU4ernYAm/g5n&#10;BlH699nKNXzHDnTfd23dsZeGfh6s5vrZ3PQ8f3k+P1+a/8iJms40zZKElkscs26Vhuk87Pg06kvB&#10;vVMb3QTlrNiVoPxjmmxJkskNsN3Qgo1MMtBbFkADXhqJ8g0o3FhwjXAm/shEigdQwkmOMZBgYMh3&#10;I8FudNzz3oMnd9am7tiBqECSrdTwMMrzpxB0yZIbOIswB8QzmAJopIx/1sgW1OpMq/+6ijjVSP5z&#10;Cec5NB0AJRF4AUiXWOX9nst+T1TGMNRME7BebM6F0t1XFc82KTzJxNWW7AxUzDrDoynxoWYF825A&#10;fiy0O0O0O1LmA/DCzjwT2m1bHgtQe27goZbBLUOVanvQIzWibIxYH7EOeN7XYy3G22/UkCPWpVN5&#10;wLK7LdYvspIS0+1hfV5+4A3yD1tqsga7+lOrwhqXKDAlVgeuTWezG5coDPz/BnEO80G1eMBal0ya&#10;arSbr8sIh0a4DJaBozuWt9QdY7HQz1ZzR/dWpu8u7MV8vtgzwnIh38YCd0LpQUN5NMr2je4COgGt&#10;IyXVxNNViLRBR7bM3hCt6A83lvlBaEXHTIUf4CYqjHqGs29pfdklTe0XDO2I0TbEvzd0vd9LHjHa&#10;xVXP79K/AEb9IUbRzD0Go2hRf9+zqBAFNxY13PeLXezCPMNtfNTmKNr4tomCR8COgH3dMfgLABaS&#10;uyplqJJbQc8Ffu7kVmC44IBLRzlwMVF5G+5CcqtxlaEhpTKmtsbU1l7arg1z2+8x3O1qKAfC3XCI&#10;9fCoWPebRHaoMvoj1mVSe0xjyyS5QvC3iUvHNDaWAm2wnz27Djl6sKJHSmM7tqHsuhuaGAAcHetY&#10;YGkdh0FZ6nVly8Y09lfloEasK6yDZe1jHQvOR8J6V8d3Q+9lfPgR63tUlPsTb70q8Viehip2U7j+&#10;3srTwOhpsI4lK2D83Nr1xybBJREB42/k28A4PTvtyar+60+CE3FTATtJ8AxYNzlQFICPUtAEqAoU&#10;qBWyhctq+CQPuvsRjJOx2HWHB/f/VD5wiI5c7LI70tknWTw+Zzsgnu0bdiJ20NEmy5+LlRJYTfYd&#10;c+1DNWG1tBR3j6d3h4LGgcf54Iq2VEW9SlFLAbsnWn5JCA4CiwFb6xBlrldwPVyYDk3LMc6tUF95&#10;ga87K8fVQ98IdMMMz0OoV4bOYjXksaEpUARcqOg+lcT21Vy+IgPSG8mzYqYBIxFeSvkeIvZ1tWc5&#10;/TaJ137fl8wTu8sdOrxOl7n6XqhroD2Q/4vLa7jKkmDcv4Z2n1F9+i8AAAD//wMAUEsDBBQABgAI&#10;AAAAIQCy9k8o3wAAAAkBAAAPAAAAZHJzL2Rvd25yZXYueG1sTI9BS8NAEIXvgv9hGcGb3U2rIU2z&#10;KaWopyLYCuJtmkyT0OxuyG6T9N87nuzx4w1vvpetJ9OKgXrfOKshmikQZAtXNrbS8HV4e0pA+IC2&#10;xNZZ0nAlD+v8/i7DtHSj/aRhHyrBJdanqKEOoUul9EVNBv3MdWQ5O7neYGDsK1n2OHK5aeVcqVga&#10;bCx/qLGjbU3FeX8xGt5HHDeL6HXYnU/b68/h5eN7F5HWjw/TZgUi0BT+j+FPn9UhZ6eju9jSi5ZZ&#10;JbwlaFjGIDhPIsV81DB/XsQg80zeLsh/AQAA//8DAFBLAQItABQABgAIAAAAIQC2gziS/gAAAOEB&#10;AAATAAAAAAAAAAAAAAAAAAAAAABbQ29udGVudF9UeXBlc10ueG1sUEsBAi0AFAAGAAgAAAAhADj9&#10;If/WAAAAlAEAAAsAAAAAAAAAAAAAAAAALwEAAF9yZWxzLy5yZWxzUEsBAi0AFAAGAAgAAAAhAO4X&#10;k3gTBgAAmS0AAA4AAAAAAAAAAAAAAAAALgIAAGRycy9lMm9Eb2MueG1sUEsBAi0AFAAGAAgAAAAh&#10;ALL2TyjfAAAACQEAAA8AAAAAAAAAAAAAAAAAbQgAAGRycy9kb3ducmV2LnhtbFBLBQYAAAAABAAE&#10;APMAAAB5CQAAAAA=&#10;">
                <v:oval id="Oval 13" o:spid="_x0000_s1069" style="position:absolute;left:2581;top:5136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4ns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TO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fiewgAAANsAAAAPAAAAAAAAAAAAAAAAAJgCAABkcnMvZG93&#10;bnJldi54bWxQSwUGAAAAAAQABAD1AAAAhwMAAAAA&#10;"/>
                <v:oval id="Oval 14" o:spid="_x0000_s1070" style="position:absolute;left:3300;top:586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hg6s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8zf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hg6sMAAADbAAAADwAAAAAAAAAAAAAAAACYAgAAZHJzL2Rv&#10;d25yZXYueG1sUEsFBgAAAAAEAAQA9QAAAIgDAAAAAA==&#10;"/>
                <v:line id="Line 15" o:spid="_x0000_s1071" style="position:absolute;flip:x;visibility:visible;mso-wrap-style:square" from="8160,4680" to="8161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<v:line id="Line 16" o:spid="_x0000_s1072" style="position:absolute;visibility:visible;mso-wrap-style:square" from="4380,6043" to="8160,6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17" o:spid="_x0000_s1073" style="position:absolute;flip:y;visibility:visible;mso-wrap-style:square" from="2580,4963" to="8160,6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oval id="Oval 18" o:spid="_x0000_s1074" style="position:absolute;left:8055;top:48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<v:oval id="Oval 19" o:spid="_x0000_s1075" style="position:absolute;left:8071;top:59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  <v:oval id="Oval 20" o:spid="_x0000_s1076" style="position:absolute;left:4305;top:59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GudcAA&#10;AADbAAAADwAAAGRycy9kb3ducmV2LnhtbERPz2vCMBS+D/wfwhN2GZrqWCmdUaSgeF3nYce35tmU&#10;NS8libb975fDYMeP7/fuMNlePMiHzrGCzToDQdw43XGr4Pp5WhUgQkTW2DsmBTMFOOwXTzsstRv5&#10;gx51bEUK4VCiAhPjUEoZGkMWw9oNxIm7OW8xJuhbqT2OKdz2cptlubTYcWowOFBlqPmp71aBfxnm&#10;ar5Up803n+u3sdBf+VUr9bycju8gIk3xX/znvmgFr2l9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GudcAAAADbAAAADwAAAAAAAAAAAAAAAACYAgAAZHJzL2Rvd25y&#10;ZXYueG1sUEsFBgAAAAAEAAQA9QAAAIUDAAAAAA==&#10;" fillcolor="black"/>
                <v:oval id="Oval 21" o:spid="_x0000_s1077" style="position:absolute;left:2520;top:59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0L7sIA&#10;AADbAAAADwAAAGRycy9kb3ducmV2LnhtbESPQWvCQBSE7wX/w/IEL0U3sVQkuooELF6bevD4zD6T&#10;YPZt2N2a5N+7QqHHYWa+Ybb7wbTiQc43lhWkiwQEcWl1w5WC889xvgbhA7LG1jIpGMnDfjd522Km&#10;bc/f9ChCJSKEfYYK6hC6TEpf1mTQL2xHHL2bdQZDlK6S2mEf4aaVyyRZSYMNx4UaO8prKu/Fr1Hg&#10;3rsxH0/5Mb3yV/HZr/Vldd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QvuwgAAANsAAAAPAAAAAAAAAAAAAAAAAJgCAABkcnMvZG93&#10;bnJldi54bWxQSwUGAAAAAAQABAD1AAAAhwMAAAAA&#10;" fillcolor="black"/>
                <v:line id="Line 22" o:spid="_x0000_s1078" style="position:absolute;visibility:visible;mso-wrap-style:square" from="2700,7020" to="432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vGFsMAAADbAAAADwAAAGRycy9kb3ducmV2LnhtbESPQWvCQBSE7wX/w/IEb7oxBZHoKqVg&#10;yaWIVnp+zT6TaPZtzG6zaX+9KxR6HGbmG2a9HUwjeupcbVnBfJaAIC6srrlUcPrYTZcgnEfW2Fgm&#10;BT/kYLsZPa0x0zbwgfqjL0WEsMtQQeV9m0npiooMupltiaN3tp1BH2VXSt1hiHDTyDRJFtJgzXGh&#10;wpZeKyqux2+jIAm/b/Ii87rf5++30H6Fz/QWlJqMh5cVCE+D/w//tXOt4DmFx5f4A+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bxhbDAAAA2wAAAA8AAAAAAAAAAAAA&#10;AAAAoQIAAGRycy9kb3ducmV2LnhtbFBLBQYAAAAABAAEAPkAAACRAwAAAAA=&#10;">
                  <v:stroke startarrow="block" endarrow="block"/>
                </v:line>
                <v:shape id="Text Box 131" o:spid="_x0000_s1079" type="#_x0000_t202" style="position:absolute;left:8280;top:558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D26252" w:rsidRDefault="00D26252">
                        <w:r>
                          <w:t>Jupite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26252" w:rsidRDefault="00D26252"/>
    <w:p w:rsidR="00D26252" w:rsidRDefault="00D26252" w:rsidP="00D26252">
      <w:r>
        <w:t>7)</w:t>
      </w:r>
    </w:p>
    <w:p w:rsidR="00D26252" w:rsidRDefault="00D26252" w:rsidP="00D26252"/>
    <w:p w:rsidR="00D26252" w:rsidRDefault="00D26252" w:rsidP="00D26252"/>
    <w:p w:rsidR="00D26252" w:rsidRDefault="00D26252" w:rsidP="00D26252"/>
    <w:p w:rsidR="00D26252" w:rsidRDefault="00D26252" w:rsidP="00D26252"/>
    <w:p w:rsidR="00D26252" w:rsidRDefault="00D26252" w:rsidP="00D26252">
      <w:r>
        <w:t>/4</w:t>
      </w:r>
    </w:p>
    <w:p w:rsidR="00D26252" w:rsidRDefault="00104258" w:rsidP="00D26252">
      <w:r>
        <w:rPr>
          <w:noProof/>
        </w:rPr>
        <w:pict>
          <v:shape id="_x0000_s1157" type="#_x0000_t75" style="position:absolute;margin-left:198pt;margin-top:11.45pt;width:94pt;height:89pt;z-index:251648512">
            <v:imagedata r:id="rId33" o:title=""/>
            <w10:wrap side="left"/>
          </v:shape>
          <o:OLEObject Type="Embed" ProgID="Equation.DSMT4" ShapeID="_x0000_s1157" DrawAspect="Content" ObjectID="_1525689534" r:id="rId34"/>
        </w:pict>
      </w:r>
    </w:p>
    <w:p w:rsidR="00D26252" w:rsidRDefault="00104258" w:rsidP="00D26252">
      <w:r>
        <w:rPr>
          <w:noProof/>
        </w:rPr>
        <w:pict>
          <v:shape id="_x0000_s1158" type="#_x0000_t75" style="position:absolute;margin-left:54pt;margin-top:6.65pt;width:102pt;height:33.75pt;z-index:251649536">
            <v:imagedata r:id="rId35" o:title=""/>
            <w10:wrap side="left"/>
          </v:shape>
          <o:OLEObject Type="Embed" ProgID="Equation.DSMT4" ShapeID="_x0000_s1158" DrawAspect="Content" ObjectID="_1525689535" r:id="rId36"/>
        </w:pict>
      </w:r>
    </w:p>
    <w:p w:rsidR="00D26252" w:rsidRDefault="00D26252" w:rsidP="00D26252"/>
    <w:p w:rsidR="00D26252" w:rsidRDefault="00D26252" w:rsidP="00D26252"/>
    <w:p w:rsidR="00D26252" w:rsidRDefault="00D26252" w:rsidP="00D26252"/>
    <w:p w:rsidR="00D26252" w:rsidRDefault="00D26252" w:rsidP="00D26252"/>
    <w:p w:rsidR="00D26252" w:rsidRDefault="00D26252" w:rsidP="00D26252"/>
    <w:p w:rsidR="00D26252" w:rsidRDefault="00D26252" w:rsidP="00D26252"/>
    <w:p w:rsidR="00D26252" w:rsidRDefault="003A28FA" w:rsidP="00D26252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635</wp:posOffset>
                </wp:positionV>
                <wp:extent cx="3771900" cy="1143000"/>
                <wp:effectExtent l="0" t="10160" r="0" b="8890"/>
                <wp:wrapNone/>
                <wp:docPr id="13" name="Group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1900" cy="1143000"/>
                          <a:chOff x="2340" y="10080"/>
                          <a:chExt cx="5940" cy="1800"/>
                        </a:xfrm>
                      </wpg:grpSpPr>
                      <wpg:grpSp>
                        <wpg:cNvPr id="14" name="Group 54"/>
                        <wpg:cNvGrpSpPr>
                          <a:grpSpLocks/>
                        </wpg:cNvGrpSpPr>
                        <wpg:grpSpPr bwMode="auto">
                          <a:xfrm>
                            <a:off x="3240" y="10080"/>
                            <a:ext cx="3960" cy="1800"/>
                            <a:chOff x="3240" y="1620"/>
                            <a:chExt cx="3960" cy="1800"/>
                          </a:xfrm>
                        </wpg:grpSpPr>
                        <wps:wsp>
                          <wps:cNvPr id="15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1" y="2158"/>
                              <a:ext cx="90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Line 56"/>
                          <wps:cNvCnPr/>
                          <wps:spPr bwMode="auto">
                            <a:xfrm flipV="1">
                              <a:off x="3240" y="1620"/>
                              <a:ext cx="396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57"/>
                          <wps:cNvCnPr/>
                          <wps:spPr bwMode="auto">
                            <a:xfrm>
                              <a:off x="3240" y="2160"/>
                              <a:ext cx="396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58"/>
                          <wps:cNvCnPr/>
                          <wps:spPr bwMode="auto">
                            <a:xfrm>
                              <a:off x="7200" y="162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062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6252" w:rsidRDefault="00D26252">
                              <w:r>
                                <w:t>0.1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116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6252" w:rsidRDefault="00D26252" w:rsidP="00D26252">
                              <w:r>
                                <w:t>0.2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080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6252" w:rsidRDefault="00D26252" w:rsidP="00D26252">
                              <w:r>
                                <w:t>3.5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8" o:spid="_x0000_s1080" style="position:absolute;margin-left:45pt;margin-top:.05pt;width:297pt;height:90pt;z-index:251650560" coordorigin="2340,10080" coordsize="594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StCRQUAAJ0fAAAOAAAAZHJzL2Uyb0RvYy54bWzsWVtvq0YQfq/U/7DinZirMSjOUXyLKqVt&#10;1Jy2z2vABhVYumxip1X/e2dnWYztpD1JTnIUyXlwWHYZZmbn+3ZmOP+0LQtyn/ImZ9XYsM8sg6RV&#10;zJK8Wo+NXz8vzJFBGkGrhBasSsfGQ9oYny6+/+58U0epwzJWJCknIKRqok09NjIh6mgwaOIsLWlz&#10;xuq0gskV4yUVMOTrQcLpBqSXxcCxrOFgw3hScxanTQN3Z2rSuED5q1Uai59XqyYVpBgboJvAX46/&#10;S/k7uDin0ZrTOsvjVg36Ai1Kmlfw0k7UjApK7nh+JKrMY84athJnMSsHbLXK4xRtAGts68CaK87u&#10;arRlHW3WdecmcO2Bn14sNv7p/oaTPIG9cw1S0RL2CF9LbHckvbOp1xEsuuL1bX3DlYlwec3iPxqY&#10;HhzOy/FaLSbLzY8sAYH0TjD0znbFSykC7CZb3ISHbhPSrSAx3HSDwA4t2KsY5mzbcy0Y4DbFGeyl&#10;fM5xPZiX05Y16ibnrQA/lLP49Eg9OqCRejNq22qnTMNBZ6V2hbfvCt97a0+4zrFFnUPC4YE9NOpc&#10;sXtw6Bx5wj168klPAPqaXYA1rwuw24zWKcZtI2NHe9XXXv0FYEmrdZES31eexXU6wBoVXaRi0wyW&#10;pZecs02W0gTUsuV62MbeA3LQQGz+b7iBr2wMG8f2MbZppH3cBZwP+yDfoCOGRjVvxFXKSiIvxgYH&#10;3TGW6f11I9RSvUSGdsOKPFnkRYEDvl5OC07uKdDPAv9a6XvLiopsxkboOz5K3ptr+iIACi0aQMG9&#10;ZWUugEeLvBwbEPTtIhpJr82rBOEjaF6oa3i4qKR+KTKksgOdAZd4H6CE7PX35cK3As8dmUHgu6bn&#10;zi1zMlpMzcupPRwG88l0Mrf/kVrbXpTlSZJWc5TZaDK1vS+LpZbWFQ12dNopKLVid2DjbZZsSJLL&#10;rXD90IENTXLgcydQVhNarOEgigU3CGfi91xkGI2SZqSMPXeOgD0Uf4BHOum4+70XD45sUyu24Cp4&#10;DkIIvYZBKeNQskkTLVnyADEJOiDPwREJFxnjfxlkA8fN2Gj+vKM8NUjxQwVxHdqeZACBA88PAMyE&#10;92eW/RlaxSBqbAiDqMupUGfaXc3zdQZvstHail0C9a5yjNOdVqC3HADila5vD/2hhv51XgHqhz3U&#10;T6sbDvH53ygmqyKvf9NmtcfHI9yn8dxjvt0O69NHw7VFdAEqobeeQHTFJJwRQl8BqHCkt3h8NTZD&#10;K5yP5iPP9Jzh3PSs2cy8XEw9c7iwA3/mzqbT2QE2pSFfB5idU3roUKynIHFiEeQGza+SKQ4ZUrOH&#10;/v80i8hT5p0BG+wDNnguYJGvVbbWwdSxIZFBHD0CU0fNQfScYHqCae84/jiH/TeAKVTXqmZT52pb&#10;sWFy/EXnag+mkHJAziGLqq6S0DA9KD9OGIU094TRj49ROFTbZsV75cGhxutnia0J20Kb5bAEJmIL&#10;EzrXfatiuNdDOcK7LXNm7KC8uhzu8kRdcnY3gEXaIrQtoFQ1rsrOb5na7tXVe/XiUxV8L7d7OgcO&#10;bejxTJzQXAxHgektPN8MA2tkWnY4gT6NF3qzxX4ljZyuWqOQPL60jH7v1kKX5kr1dW6r/z+W44rt&#10;cosdSB+zw12Zeiqe0S2yFaAO+R5p9Cto2Td7H9LoUnnbPsrlT6TxvLbfiTR6/chXkAZ2hE+kgQ20&#10;XbNdNkaPSKNfxb8faewKC0grDhoAJ9I4kcbuc8kzP2K8gjQc3c/6KG16LFXgGzAmUu33avmRuT+G&#10;6/5X9Yt/AQAA//8DAFBLAwQUAAYACAAAACEAtYZmeN0AAAAHAQAADwAAAGRycy9kb3ducmV2Lnht&#10;bEyPTWvDMAyG74P9B6PBbqudfZQ0i1NK2XYqg7WD0Zsaq0lobIfYTdJ/P/W0HR+94tWjfDnZVgzU&#10;h8Y7DclMgSBXetO4SsP37v0hBREiOoOtd6ThQgGWxe1Njpnxo/uiYRsrwSUuZKihjrHLpAxlTRbD&#10;zHfkODv63mJk7Ctpehy53LbyUam5tNg4vlBjR+uaytP2bDV8jDiunpK3YXM6ri/73cvnzyYhre/v&#10;ptUriEhT/FuGqz6rQ8FOB392JohWw0LxK/E6F5zO02fGA2OqEpBFLv/7F78AAAD//wMAUEsBAi0A&#10;FAAGAAgAAAAhALaDOJL+AAAA4QEAABMAAAAAAAAAAAAAAAAAAAAAAFtDb250ZW50X1R5cGVzXS54&#10;bWxQSwECLQAUAAYACAAAACEAOP0h/9YAAACUAQAACwAAAAAAAAAAAAAAAAAvAQAAX3JlbHMvLnJl&#10;bHNQSwECLQAUAAYACAAAACEAwsErQkUFAACdHwAADgAAAAAAAAAAAAAAAAAuAgAAZHJzL2Uyb0Rv&#10;Yy54bWxQSwECLQAUAAYACAAAACEAtYZmeN0AAAAHAQAADwAAAAAAAAAAAAAAAACfBwAAZHJzL2Rv&#10;d25yZXYueG1sUEsFBgAAAAAEAAQA8wAAAKkIAAAAAA==&#10;">
                <v:group id="Group 54" o:spid="_x0000_s1081" style="position:absolute;left:3240;top:10080;width:3960;height:1800" coordorigin="3240,1620" coordsize="396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rect id="Rectangle 55" o:spid="_x0000_s1082" style="position:absolute;left:3241;top:215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<v:line id="Line 56" o:spid="_x0000_s1083" style="position:absolute;flip:y;visibility:visible;mso-wrap-style:square" from="3240,1620" to="72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line id="Line 57" o:spid="_x0000_s1084" style="position:absolute;visibility:visible;mso-wrap-style:square" from="3240,2160" to="72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Line 58" o:spid="_x0000_s1085" style="position:absolute;visibility:visible;mso-wrap-style:square" from="7200,1620" to="72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/v:group>
                <v:shape id="Text Box 135" o:spid="_x0000_s1086" type="#_x0000_t202" style="position:absolute;left:2340;top:1062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D26252" w:rsidRDefault="00D26252">
                        <w:r>
                          <w:t>0.10 m</w:t>
                        </w:r>
                      </w:p>
                    </w:txbxContent>
                  </v:textbox>
                </v:shape>
                <v:shape id="Text Box 136" o:spid="_x0000_s1087" type="#_x0000_t202" style="position:absolute;left:3240;top:1116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D26252" w:rsidRDefault="00D26252" w:rsidP="00D26252">
                        <w:r>
                          <w:t>0.20 m</w:t>
                        </w:r>
                      </w:p>
                    </w:txbxContent>
                  </v:textbox>
                </v:shape>
                <v:shape id="Text Box 137" o:spid="_x0000_s1088" type="#_x0000_t202" style="position:absolute;left:7200;top:1080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D26252" w:rsidRDefault="00D26252" w:rsidP="00D26252">
                        <w:r>
                          <w:t>3.5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26252" w:rsidRDefault="00D26252" w:rsidP="00D26252">
      <w:r>
        <w:t>8)</w:t>
      </w:r>
    </w:p>
    <w:p w:rsidR="00D26252" w:rsidRDefault="00D26252" w:rsidP="00D26252"/>
    <w:p w:rsidR="00D26252" w:rsidRDefault="00D26252" w:rsidP="00D26252"/>
    <w:p w:rsidR="00D26252" w:rsidRDefault="00D26252" w:rsidP="00D26252"/>
    <w:p w:rsidR="00D26252" w:rsidRDefault="00104258" w:rsidP="00D26252">
      <w:r>
        <w:rPr>
          <w:noProof/>
        </w:rPr>
        <w:pict>
          <v:shape id="_x0000_s1163" type="#_x0000_t75" style="position:absolute;margin-left:162pt;margin-top:3.05pt;width:72.75pt;height:51.75pt;z-index:251651584">
            <v:imagedata r:id="rId37" o:title=""/>
            <w10:wrap side="left"/>
          </v:shape>
          <o:OLEObject Type="Embed" ProgID="Equation.DSMT4" ShapeID="_x0000_s1163" DrawAspect="Content" ObjectID="_1525689536" r:id="rId38"/>
        </w:pict>
      </w:r>
      <w:r w:rsidR="00D26252">
        <w:t>/</w:t>
      </w:r>
      <w:r w:rsidR="003B1CE6">
        <w:t>3</w:t>
      </w:r>
    </w:p>
    <w:p w:rsidR="00D26252" w:rsidRDefault="00D26252" w:rsidP="00D26252"/>
    <w:p w:rsidR="00D26252" w:rsidRDefault="00D26252" w:rsidP="00D26252"/>
    <w:p w:rsidR="00D26252" w:rsidRDefault="00D26252" w:rsidP="00D26252"/>
    <w:p w:rsidR="00D26252" w:rsidRDefault="00D26252" w:rsidP="00D26252">
      <w:pPr>
        <w:pStyle w:val="Header"/>
        <w:tabs>
          <w:tab w:val="clear" w:pos="4320"/>
          <w:tab w:val="clear" w:pos="8640"/>
          <w:tab w:val="left" w:pos="1332"/>
        </w:tabs>
        <w:rPr>
          <w:noProof/>
        </w:rPr>
      </w:pPr>
    </w:p>
    <w:p w:rsidR="00D26252" w:rsidRDefault="00D26252" w:rsidP="00D26252">
      <w:pPr>
        <w:rPr>
          <w:noProof/>
        </w:rPr>
      </w:pPr>
    </w:p>
    <w:p w:rsidR="006C1C55" w:rsidRDefault="00104258" w:rsidP="006C1C55">
      <w:r>
        <w:rPr>
          <w:noProof/>
        </w:rPr>
        <w:pict>
          <v:shape id="_x0000_s1164" type="#_x0000_t75" style="position:absolute;margin-left:54pt;margin-top:1.25pt;width:72.75pt;height:51.75pt;z-index:251652608">
            <v:imagedata r:id="rId39" o:title=""/>
            <w10:wrap side="left"/>
          </v:shape>
          <o:OLEObject Type="Embed" ProgID="Equation.DSMT4" ShapeID="_x0000_s1164" DrawAspect="Content" ObjectID="_1525689537" r:id="rId40"/>
        </w:pict>
      </w:r>
      <w:r w:rsidR="006C1C55">
        <w:t>9)</w:t>
      </w:r>
    </w:p>
    <w:p w:rsidR="006C1C55" w:rsidRDefault="006C1C55" w:rsidP="006C1C55"/>
    <w:p w:rsidR="00D26252" w:rsidRDefault="006C1C55" w:rsidP="006C1C55">
      <w:r>
        <w:t>/</w:t>
      </w:r>
      <w:r w:rsidR="003B1CE6">
        <w:t>2</w:t>
      </w:r>
    </w:p>
    <w:p w:rsidR="006C1C55" w:rsidRDefault="006C1C55" w:rsidP="006C1C55"/>
    <w:p w:rsidR="006C1C55" w:rsidRDefault="006C1C55" w:rsidP="006C1C55">
      <w:r>
        <w:br w:type="page"/>
      </w:r>
    </w:p>
    <w:p w:rsidR="006C1C55" w:rsidRDefault="003A28FA" w:rsidP="006C1C55">
      <w:r>
        <w:rPr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-60960</wp:posOffset>
                </wp:positionV>
                <wp:extent cx="1371600" cy="342900"/>
                <wp:effectExtent l="0" t="0" r="0" b="3810"/>
                <wp:wrapNone/>
                <wp:docPr id="12" name="Text Box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1C55" w:rsidRDefault="006C1C55" w:rsidP="006C1C55">
                            <w:r>
                              <w:rPr>
                                <w:noProof/>
                              </w:rPr>
                              <w:t>Similar Triang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8" o:spid="_x0000_s1089" type="#_x0000_t202" style="position:absolute;margin-left:261pt;margin-top:-4.8pt;width:108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tmGuQIAAMQ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wkjQDnr0yPYG3ck9CklsCzT0OgW/hx48zR4M4OzI6v5ell81EnLZULFht0rJoWG0ggRDe9M/&#10;uzriaAuyHj7ICgLRrZEOaF+rzlYP6oEAHRr1dGqOTaa0ISfzcBaAqQTbhEQJrG0Imh5v90qbd0x2&#10;yC4yrKD5Dp3u7rUZXY8uNpiQBW9bOKdpKy4OAHM8gdhw1dpsFq6fP5IgWcWrmHgkmq08EuS5d1ss&#10;iTcrwvk0n+TLZR7+tHFDkja8qpiwYY7aCsmf9e6g8lEVJ3Vp2fLKwtmUtNqsl61COwraLtx3KMiZ&#10;m3+ZhqsXcHlBKYxIcBclXjGL5x4pyNRL5kHsBWFyl8wCkpC8uKR0zwX7d0poyHAyjaajmH7LLXDf&#10;a2407biB6dHyLsPxyYmmVoIrUbnWGsrbcX1WCpv+cymg3cdGO8FajY5qNfv13j2O6cSGt2pey+oJ&#10;JKwkKAzECKMPFo1U3zEaYIxkWH/bUsUwat8LeAZJSIidO25DpvMINurcsj63UFECVIYNRuNyacZZ&#10;te0V3zQQaXx4Qt7C06m5U/VzVocHB6PCkTuMNTuLzvfO63n4Ln4BAAD//wMAUEsDBBQABgAIAAAA&#10;IQBl/xdV3gAAAAkBAAAPAAAAZHJzL2Rvd25yZXYueG1sTI/NTsMwEITvSLyDtUjcWpuQ/oVsKgTi&#10;CqJQJG5usk0i4nUUu014e5YTHGdnNPtNvp1cp840hNYzws3cgCIufdVyjfD+9jRbgwrRcmU7z4Tw&#10;TQG2xeVFbrPKj/xK512slZRwyCxCE2OfaR3KhpwNc98Ti3f0g7NR5FDrarCjlLtOJ8YstbMty4fG&#10;9vTQUPm1OzmE/fPx8yM1L/WjW/Sjn4xmt9GI11fT/R2oSFP8C8MvvqBDIUwHf+IqqA5hkSSyJSLM&#10;NktQEljdruVwQEjTFHSR6/8Lih8AAAD//wMAUEsBAi0AFAAGAAgAAAAhALaDOJL+AAAA4QEAABMA&#10;AAAAAAAAAAAAAAAAAAAAAFtDb250ZW50X1R5cGVzXS54bWxQSwECLQAUAAYACAAAACEAOP0h/9YA&#10;AACUAQAACwAAAAAAAAAAAAAAAAAvAQAAX3JlbHMvLnJlbHNQSwECLQAUAAYACAAAACEACfbZhrkC&#10;AADEBQAADgAAAAAAAAAAAAAAAAAuAgAAZHJzL2Uyb0RvYy54bWxQSwECLQAUAAYACAAAACEAZf8X&#10;Vd4AAAAJAQAADwAAAAAAAAAAAAAAAAATBQAAZHJzL2Rvd25yZXYueG1sUEsFBgAAAAAEAAQA8wAA&#10;AB4GAAAAAA==&#10;" filled="f" stroked="f">
                <v:textbox>
                  <w:txbxContent>
                    <w:p w:rsidR="006C1C55" w:rsidRDefault="006C1C55" w:rsidP="006C1C55">
                      <w:r>
                        <w:rPr>
                          <w:noProof/>
                        </w:rPr>
                        <w:t>Similar Triangles</w:t>
                      </w:r>
                    </w:p>
                  </w:txbxContent>
                </v:textbox>
              </v:shape>
            </w:pict>
          </mc:Fallback>
        </mc:AlternateContent>
      </w:r>
      <w:r w:rsidR="00104258">
        <w:rPr>
          <w:noProof/>
        </w:rPr>
        <w:pict>
          <v:group id="_x0000_s1169" style="position:absolute;margin-left:36pt;margin-top:-4.8pt;width:203.3pt;height:130.2pt;z-index:251653632;mso-position-horizontal-relative:text;mso-position-vertical-relative:text" coordorigin="2340,1356" coordsize="4066,2604">
            <v:group id="_x0000_s1092" style="position:absolute;left:2340;top:1356;width:3600;height:1800" coordorigin="2700,6300" coordsize="3600,1800">
              <v:line id="_x0000_s1093" style="position:absolute;flip:y" from="2700,6300" to="6300,7380"/>
              <v:line id="_x0000_s1094" style="position:absolute" from="2700,7380" to="6300,8100"/>
              <v:line id="_x0000_s1095" style="position:absolute" from="6300,6300" to="6300,8100"/>
              <v:line id="_x0000_s1096" style="position:absolute" from="4125,6945" to="4125,7665"/>
            </v:group>
            <v:line id="_x0000_s1097" style="position:absolute" from="2340,2932" to="3780,2932">
              <v:stroke startarrow="block" endarrow="block"/>
            </v:line>
            <v:line id="_x0000_s1098" style="position:absolute" from="2340,3472" to="5940,3472">
              <v:stroke startarrow="block" endarrow="block"/>
            </v:line>
            <v:shape id="_x0000_s1165" type="#_x0000_t202" style="position:absolute;left:3781;top:2158;width:900;height:542" filled="f" stroked="f">
              <v:textbox style="mso-next-textbox:#_x0000_s1165">
                <w:txbxContent>
                  <w:p w:rsidR="006C1C55" w:rsidRDefault="006C1C55">
                    <w:r>
                      <w:rPr>
                        <w:noProof/>
                      </w:rPr>
                      <w:t>5.0cm</w:t>
                    </w:r>
                  </w:p>
                </w:txbxContent>
              </v:textbox>
            </v:shape>
            <v:shape id="_x0000_s1166" type="#_x0000_t75" style="position:absolute;left:6121;top:1978;width:285;height:360">
              <v:imagedata r:id="rId41" o:title=""/>
            </v:shape>
            <v:shape id="_x0000_s1167" type="#_x0000_t202" style="position:absolute;left:2701;top:2878;width:900;height:542" filled="f" stroked="f">
              <v:textbox style="mso-next-textbox:#_x0000_s1167">
                <w:txbxContent>
                  <w:p w:rsidR="006C1C55" w:rsidRDefault="006C1C55" w:rsidP="006C1C55">
                    <w:r>
                      <w:rPr>
                        <w:noProof/>
                      </w:rPr>
                      <w:t>25 cm</w:t>
                    </w:r>
                  </w:p>
                </w:txbxContent>
              </v:textbox>
            </v:shape>
            <v:shape id="_x0000_s1168" type="#_x0000_t202" style="position:absolute;left:3421;top:3418;width:1259;height:542" filled="f" stroked="f">
              <v:textbox style="mso-next-textbox:#_x0000_s1168">
                <w:txbxContent>
                  <w:p w:rsidR="006C1C55" w:rsidRDefault="006C1C55" w:rsidP="006C1C55">
                    <w:r>
                      <w:rPr>
                        <w:noProof/>
                      </w:rPr>
                      <w:t>100 cm</w:t>
                    </w:r>
                  </w:p>
                </w:txbxContent>
              </v:textbox>
            </v:shape>
            <w10:wrap side="left"/>
          </v:group>
          <o:OLEObject Type="Embed" ProgID="Equation.DSMT4" ShapeID="_x0000_s1166" DrawAspect="Content" ObjectID="_1525689538" r:id="rId42"/>
        </w:pict>
      </w:r>
      <w:r w:rsidR="006C1C55">
        <w:t>10)</w:t>
      </w:r>
    </w:p>
    <w:p w:rsidR="006C1C55" w:rsidRDefault="00104258" w:rsidP="006C1C55">
      <w:r>
        <w:rPr>
          <w:noProof/>
        </w:rPr>
        <w:pict>
          <v:shape id="_x0000_s1173" type="#_x0000_t75" style="position:absolute;margin-left:270pt;margin-top:8.4pt;width:78.65pt;height:56.2pt;z-index:251655680">
            <v:imagedata r:id="rId43" o:title=""/>
            <w10:wrap side="left"/>
          </v:shape>
          <o:OLEObject Type="Embed" ProgID="Equation.DSMT4" ShapeID="_x0000_s1173" DrawAspect="Content" ObjectID="_1525689539" r:id="rId44"/>
        </w:pict>
      </w:r>
    </w:p>
    <w:p w:rsidR="006C1C55" w:rsidRDefault="006C1C55" w:rsidP="006C1C55"/>
    <w:p w:rsidR="006C1C55" w:rsidRDefault="006C1C55" w:rsidP="006C1C55"/>
    <w:p w:rsidR="006C1C55" w:rsidRDefault="006C1C55" w:rsidP="006C1C55">
      <w:r>
        <w:t>/3</w:t>
      </w:r>
    </w:p>
    <w:p w:rsidR="006C1C55" w:rsidRDefault="006C1C55" w:rsidP="006C1C55"/>
    <w:p w:rsidR="006C1C55" w:rsidRDefault="006C1C55" w:rsidP="006C1C55"/>
    <w:p w:rsidR="006C1C55" w:rsidRDefault="006C1C55" w:rsidP="006C1C55"/>
    <w:p w:rsidR="006C1C55" w:rsidRDefault="006C1C55" w:rsidP="006C1C55"/>
    <w:p w:rsidR="006C1C55" w:rsidRDefault="006C1C55" w:rsidP="006C1C55"/>
    <w:p w:rsidR="006C1C55" w:rsidRDefault="006C1C55" w:rsidP="006C1C55"/>
    <w:p w:rsidR="006C1C55" w:rsidRDefault="00104258" w:rsidP="006C1C55">
      <w:r>
        <w:rPr>
          <w:noProof/>
        </w:rPr>
        <w:pict>
          <v:group id="_x0000_s1189" style="position:absolute;margin-left:45pt;margin-top:5.4pt;width:203.3pt;height:130.2pt;z-index:251658752" coordorigin="2340,4140" coordsize="4066,2604">
            <v:line id="_x0000_s1178" style="position:absolute;flip:y" from="2340,4140" to="5940,5220"/>
            <v:line id="_x0000_s1179" style="position:absolute" from="2340,5220" to="5940,5940"/>
            <v:line id="_x0000_s1181" style="position:absolute" from="3765,4785" to="3765,5505"/>
            <v:line id="_x0000_s1182" style="position:absolute" from="2340,5716" to="3780,5716">
              <v:stroke startarrow="block" endarrow="block"/>
            </v:line>
            <v:line id="_x0000_s1183" style="position:absolute" from="2340,6256" to="5940,6256">
              <v:stroke startarrow="block" endarrow="block"/>
            </v:line>
            <v:shape id="_x0000_s1184" type="#_x0000_t202" style="position:absolute;left:3781;top:4942;width:1079;height:542" filled="f" stroked="f">
              <v:textbox style="mso-next-textbox:#_x0000_s1184">
                <w:txbxContent>
                  <w:p w:rsidR="003B1CE6" w:rsidRDefault="003B1CE6" w:rsidP="003B1CE6">
                    <w:r>
                      <w:rPr>
                        <w:noProof/>
                      </w:rPr>
                      <w:t>2.0 cm</w:t>
                    </w:r>
                  </w:p>
                </w:txbxContent>
              </v:textbox>
            </v:shape>
            <v:shape id="_x0000_s1185" type="#_x0000_t75" style="position:absolute;left:6121;top:4762;width:285;height:360">
              <v:imagedata r:id="rId41" o:title=""/>
            </v:shape>
            <v:shape id="_x0000_s1186" type="#_x0000_t202" style="position:absolute;left:2701;top:5662;width:1079;height:542" filled="f" stroked="f">
              <v:textbox style="mso-next-textbox:#_x0000_s1186">
                <w:txbxContent>
                  <w:p w:rsidR="003B1CE6" w:rsidRDefault="003B1CE6" w:rsidP="003B1CE6">
                    <w:r>
                      <w:rPr>
                        <w:noProof/>
                      </w:rPr>
                      <w:t>5.0 cm</w:t>
                    </w:r>
                  </w:p>
                </w:txbxContent>
              </v:textbox>
            </v:shape>
            <v:shape id="_x0000_s1187" type="#_x0000_t202" style="position:absolute;left:3421;top:6202;width:1259;height:542" filled="f" stroked="f">
              <v:textbox style="mso-next-textbox:#_x0000_s1187">
                <w:txbxContent>
                  <w:p w:rsidR="003B1CE6" w:rsidRDefault="003B1CE6" w:rsidP="003B1CE6">
                    <w:r>
                      <w:rPr>
                        <w:noProof/>
                      </w:rPr>
                      <w:t>20 cm</w:t>
                    </w:r>
                  </w:p>
                </w:txbxContent>
              </v:textbox>
            </v:shape>
            <v:oval id="_x0000_s1188" style="position:absolute;left:5760;top:4140;width:360;height:1800" fillcolor="#cff"/>
            <w10:wrap side="left"/>
          </v:group>
          <o:OLEObject Type="Embed" ProgID="Equation.DSMT4" ShapeID="_x0000_s1185" DrawAspect="Content" ObjectID="_1525689540" r:id="rId45"/>
        </w:pict>
      </w:r>
      <w:r>
        <w:rPr>
          <w:noProof/>
        </w:rPr>
        <w:pict>
          <v:shape id="_x0000_s1175" type="#_x0000_t75" style="position:absolute;margin-left:4in;margin-top:5.4pt;width:75pt;height:66.75pt;z-index:251657728">
            <v:imagedata r:id="rId46" o:title=""/>
            <w10:wrap side="left"/>
          </v:shape>
          <o:OLEObject Type="Embed" ProgID="Equation.DSMT4" ShapeID="_x0000_s1175" DrawAspect="Content" ObjectID="_1525689541" r:id="rId47"/>
        </w:pict>
      </w:r>
    </w:p>
    <w:p w:rsidR="006C1C55" w:rsidRDefault="006C1C55" w:rsidP="006C1C55">
      <w:r>
        <w:t>11)</w:t>
      </w:r>
    </w:p>
    <w:p w:rsidR="006C1C55" w:rsidRDefault="006C1C55" w:rsidP="006C1C55"/>
    <w:p w:rsidR="006C1C55" w:rsidRDefault="006C1C55" w:rsidP="006C1C55"/>
    <w:p w:rsidR="006C1C55" w:rsidRDefault="006C1C55" w:rsidP="006C1C55"/>
    <w:p w:rsidR="006C1C55" w:rsidRDefault="003B1CE6" w:rsidP="006C1C55">
      <w:r>
        <w:t>/6</w:t>
      </w:r>
    </w:p>
    <w:p w:rsidR="006C1C55" w:rsidRDefault="00104258" w:rsidP="006C1C55">
      <w:r>
        <w:rPr>
          <w:noProof/>
        </w:rPr>
        <w:pict>
          <v:shape id="_x0000_s1174" type="#_x0000_t75" style="position:absolute;margin-left:4in;margin-top:3.6pt;width:120.25pt;height:78pt;z-index:251656704">
            <v:imagedata r:id="rId48" o:title=""/>
            <w10:wrap side="left"/>
          </v:shape>
          <o:OLEObject Type="Embed" ProgID="Equation.DSMT4" ShapeID="_x0000_s1174" DrawAspect="Content" ObjectID="_1525689542" r:id="rId49"/>
        </w:pict>
      </w:r>
    </w:p>
    <w:p w:rsidR="006C1C55" w:rsidRDefault="006C1C55" w:rsidP="006C1C55"/>
    <w:p w:rsidR="003B1CE6" w:rsidRDefault="003B1CE6" w:rsidP="006C1C55"/>
    <w:p w:rsidR="003B1CE6" w:rsidRDefault="003B1CE6" w:rsidP="006C1C55"/>
    <w:p w:rsidR="003B1CE6" w:rsidRDefault="003B1CE6" w:rsidP="006C1C55"/>
    <w:p w:rsidR="003B1CE6" w:rsidRDefault="003B1CE6" w:rsidP="006C1C55"/>
    <w:p w:rsidR="003B1CE6" w:rsidRDefault="003B1CE6" w:rsidP="006C1C55"/>
    <w:p w:rsidR="003B1CE6" w:rsidRDefault="003B1CE6" w:rsidP="006C1C55"/>
    <w:p w:rsidR="003B1CE6" w:rsidRDefault="00104258" w:rsidP="003B1CE6">
      <w:r>
        <w:rPr>
          <w:noProof/>
        </w:rPr>
        <w:pict>
          <v:shape id="_x0000_s1194" type="#_x0000_t75" style="position:absolute;margin-left:342pt;margin-top:1.25pt;width:60.75pt;height:105pt;z-index:251660800">
            <v:imagedata r:id="rId50" o:title=""/>
            <w10:wrap side="left"/>
          </v:shape>
          <o:OLEObject Type="Embed" ProgID="Equation.DSMT4" ShapeID="_x0000_s1194" DrawAspect="Content" ObjectID="_1525689543" r:id="rId51"/>
        </w:pict>
      </w:r>
      <w:r w:rsidR="003A28F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5875</wp:posOffset>
                </wp:positionV>
                <wp:extent cx="3086735" cy="1371600"/>
                <wp:effectExtent l="0" t="15875" r="37465" b="3175"/>
                <wp:wrapNone/>
                <wp:docPr id="1" name="Group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6735" cy="1371600"/>
                          <a:chOff x="2520" y="7380"/>
                          <a:chExt cx="4861" cy="2160"/>
                        </a:xfrm>
                      </wpg:grpSpPr>
                      <wps:wsp>
                        <wps:cNvPr id="2" name="Line 88"/>
                        <wps:cNvCnPr/>
                        <wps:spPr bwMode="auto">
                          <a:xfrm>
                            <a:off x="3240" y="9090"/>
                            <a:ext cx="4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AutoShape 84"/>
                        <wps:cNvSpPr>
                          <a:spLocks noChangeArrowheads="1"/>
                        </wps:cNvSpPr>
                        <wps:spPr bwMode="auto">
                          <a:xfrm>
                            <a:off x="3240" y="7380"/>
                            <a:ext cx="4140" cy="12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85"/>
                        <wps:cNvCnPr/>
                        <wps:spPr bwMode="auto">
                          <a:xfrm>
                            <a:off x="3240" y="88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Line 86"/>
                        <wps:cNvCnPr/>
                        <wps:spPr bwMode="auto">
                          <a:xfrm flipV="1">
                            <a:off x="6105" y="826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87"/>
                        <wps:cNvCnPr/>
                        <wps:spPr bwMode="auto">
                          <a:xfrm>
                            <a:off x="6121" y="8809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818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4AC6" w:rsidRDefault="00334AC6">
                              <w:r>
                                <w:t>1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774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1CE6" w:rsidRDefault="003B1CE6" w:rsidP="003B1CE6">
                              <w:r>
                                <w:t>1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88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1CE6" w:rsidRDefault="003B1CE6" w:rsidP="003B1CE6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0" rIns="91440" bIns="45720" anchor="t" anchorCtr="0" upright="1">
                          <a:noAutofit/>
                        </wps:bodyPr>
                      </wps:wsp>
                      <wps:wsp>
                        <wps:cNvPr id="10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8820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1CE6" w:rsidRDefault="003B1CE6" w:rsidP="003B1CE6">
                              <w:r>
                                <w:t>15 m</w:t>
                              </w:r>
                            </w:p>
                          </w:txbxContent>
                        </wps:txbx>
                        <wps:bodyPr rot="0" vert="horz" wrap="square" lIns="91440" tIns="0" rIns="91440" bIns="45720" anchor="t" anchorCtr="0" upright="1">
                          <a:noAutofit/>
                        </wps:bodyPr>
                      </wps:wsp>
                      <wps:wsp>
                        <wps:cNvPr id="11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9180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1CE6" w:rsidRDefault="003B1CE6" w:rsidP="003B1CE6">
                              <w:r>
                                <w:t>15 + x</w:t>
                              </w:r>
                            </w:p>
                          </w:txbxContent>
                        </wps:txbx>
                        <wps:bodyPr rot="0" vert="horz" wrap="square" lIns="91440" tIns="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1" o:spid="_x0000_s1090" style="position:absolute;margin-left:54pt;margin-top:1.25pt;width:243.05pt;height:108pt;z-index:251659776" coordorigin="2520,7380" coordsize="4861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zQJzgUAAEMrAAAOAAAAZHJzL2Uyb0RvYy54bWzsWmtvszYU/j5p/8HiOw33S9T0VZtLNanb&#10;KrXbPrtAAhpgZtwmfaf9951jAyFpq17S5d0mWikyGIzPOX6ec7FPv2yKnDwkvM5YOdHME0MjSRmx&#10;OCtXE+2X24UeaKQWtIxpzspkoj0mtfbl7PvvTtfVOLFYyvI44QQGKevxuppoqRDVeDSqozQpaH3C&#10;qqSEziXjBRVwyVejmNM1jF7kI8swvNGa8bjiLErqGu7OVKd2JsdfLpNI/Lxc1okg+USDuQn5y+Xv&#10;Hf6Ozk7peMVplWZRMw36gVkUNCvho91QMyoouefZk6GKLOKsZktxErFixJbLLEqkDCCNaexJc8nZ&#10;fSVlWY3Xq6pTE6h2T08fHjb66eGakywG22mkpAWYSH6VmL6JyllXqzE8c8mrm+qaKwmhecWi32vo&#10;Hu334/VKPUzu1j+yGAak94JJ5WyWvMAhQGyykTZ47GyQbASJ4KZtBJ5vuxqJoM+0fdMzGitFKZgS&#10;37NcC0wJ3b4ddH3z5n0n8EASfNmCV1GEER2rD8vJNpNDyWDF1Vul1ocp9SalVSJtVaPCGqVarVKv&#10;sjIhQaBUKp+YltdcKrge16DaV7VlW46SOjTCRupWZ46JXSjzrsB0XPFaXCasINiYaDnMQlqCPlzV&#10;QummfQQNU7JFludwn47zkqwnWuharnyhZnkWYyf21Xx1N805eaCIKvnXKHrnMVi9ZSwHSxMaz8uY&#10;iMcK1oPgGS1XeaLhF4ok1kieAHlgSz4taJa/9Wkwbl7inBIJdiUVXG0ENOV9WBcSiH+C3ubBPHB0&#10;x/LmumPMZvr5Yuro3sL03Zk9m05n5l8orOmM0yyOkxLlbUnBdN62Php6UnDuaKFT7Gh3dLk6YbK7&#10;Mz1fuIbv2IHu+66tO/bc0C+CxVQ/n5qe588vphfzvZnOpfT150y2UyXOit2LhN+k8ZrEGS4h2w0t&#10;AFicAYlavrI9ofkKDBgJrhHOxG+ZSCUccD3iGDvrJTDwv1kv3ehKEa0N8aqzQiPbVlVg89a+AGkF&#10;H4XnOxY/SlTJ+4DuI8HcbmF+DlQnRSeBgyLi9IANWu6sFXGSkk1TgEByzjlbIziAfCTdynl3L7TC&#10;vZ0btoz4lBtMa48Pn9ADF7ctNNFsL5DEDsZ3TLuQf89RwSewSZHBQiR5Vky0oKMcOm6opU8c0H4H&#10;LQxgOwhsCHjEOQaB0EgZ/wq8DgHVRKv/uKccWD7/oYT1HZoOeikhLxzXRx/O+z13/R5aRjAU+AqN&#10;qOZUqKjtvuLZKoUvmZJaSoaQW2bSmSFeFAXACsCL4zGA0zKAcvRuD/wfdvRBADqSC7sFsxUAcw6O&#10;HqL6wdFjxgRO8pCoZHD0L+dez8fzkJeoJEnB3HsvzMkyz6pfW/Jq8iDPNGBciN4Dy5PEIeMbmQ01&#10;aLdf89zfOLD/uPcdgvIn1YDnM4gBq+/FqreLVf+9WJXZj6o4eCbmPIjQwAh3XbKMqgeXPLjkIff+&#10;Nrm338L8FqPkC7YhptGULrvcm4gNdLRu95/Kwl0Xo3NkCTPY8+My28EC3auenAOSZGbzQvbdVZLa&#10;wld3Y5vz/suKX+8vGPSqP6rmqEo+yMho5KaeZ0JF9MIK9YUX+LqzcFw99I1AN8zwIvQMJ3Rmi916&#10;ngza1F7DAZHzwXXRd1YyukIYTv8tVTCxudvIkr7b1aBUVjzk6lItsCWlgvgtY3j9SB6rdcdhjO1O&#10;hg+1kZ1UP4RtDxlWuKoHENBun7QV+6aoPzAGbEoMjKE2TWTt8wDG6ApXA2P0tvHCZxijn08cjzE8&#10;p40xnhQHhxjj2f3JlzYlBsb4HMboPOchjAG+7v+zF2CCNE8CjP7W//HowrFxm0UWLvb3EroAY0hJ&#10;+scZBrp4w+bqAQFG5zYHumgPXnUnr3r5iKwy9k4PHCcfgcNTii5CUx3R2O5EmHhoQyYkA18MfHG8&#10;EkbnN/8LfAGHDuRJTVmlaU6V4lHQ/jW0+2dfz/4GAAD//wMAUEsDBBQABgAIAAAAIQAHJUq43gAA&#10;AAkBAAAPAAAAZHJzL2Rvd25yZXYueG1sTI9BS8NAEIXvgv9hGcGb3Ww1EmM2pRT1VARbQbxts9Mk&#10;NDsbstsk/feOJz1+vOHN94rV7Dox4hBaTxrUIgGBVHnbUq3hc/96l4EI0ZA1nSfUcMEAq/L6qjC5&#10;9RN94LiLteASCrnR0MTY51KGqkFnwsL3SJwd/eBMZBxqaQczcbnr5DJJHqUzLfGHxvS4abA67c5O&#10;w9tkpvW9ehm3p+Pm8r1P37+2CrW+vZnXzyAizvHvGH71WR1Kdjr4M9kgOuYk4y1RwzIFwXn69KBA&#10;HJhVloIsC/l/QfkDAAD//wMAUEsBAi0AFAAGAAgAAAAhALaDOJL+AAAA4QEAABMAAAAAAAAAAAAA&#10;AAAAAAAAAFtDb250ZW50X1R5cGVzXS54bWxQSwECLQAUAAYACAAAACEAOP0h/9YAAACUAQAACwAA&#10;AAAAAAAAAAAAAAAvAQAAX3JlbHMvLnJlbHNQSwECLQAUAAYACAAAACEAJw80Cc4FAABDKwAADgAA&#10;AAAAAAAAAAAAAAAuAgAAZHJzL2Uyb0RvYy54bWxQSwECLQAUAAYACAAAACEAByVKuN4AAAAJAQAA&#10;DwAAAAAAAAAAAAAAAAAoCAAAZHJzL2Rvd25yZXYueG1sUEsFBgAAAAAEAAQA8wAAADMJAAAAAA==&#10;">
                <v:line id="Line 88" o:spid="_x0000_s1091" style="position:absolute;visibility:visible;mso-wrap-style:square" from="3240,9090" to="7380,9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uxWsIAAADaAAAADwAAAGRycy9kb3ducmV2LnhtbESPQWvCQBSE7wX/w/KE3urGHIpEVxFB&#10;yUWktnh+Zp9JNPs2Ztds2l/fFQo9DjPzDbNYDaYRPXWutqxgOklAEBdW11wq+Prcvs1AOI+ssbFM&#10;Cr7JwWo5ellgpm3gD+qPvhQRwi5DBZX3bSalKyoy6Ca2JY7exXYGfZRdKXWHIcJNI9MkeZcGa44L&#10;Fba0qai4HR9GQRJ+dvIq87o/5Pt7aM/hlN6DUq/jYT0H4Wnw/+G/dq4VpPC8Em+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1uxWsIAAADaAAAADwAAAAAAAAAAAAAA&#10;AAChAgAAZHJzL2Rvd25yZXYueG1sUEsFBgAAAAAEAAQA+QAAAJADAAAAAA==&#10;">
                  <v:stroke startarrow="block" endarrow="block"/>
                </v:lin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84" o:spid="_x0000_s1092" type="#_x0000_t6" style="position:absolute;left:3240;top:7380;width:41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Z1V8EA&#10;AADaAAAADwAAAGRycy9kb3ducmV2LnhtbESP0YrCMBRE3wX/IdwFX2RNVSi71SgiKOKDuNUPuDTX&#10;tmxzU5rY1r83guDjMDNnmOW6N5VoqXGlZQXTSQSCOLO65FzB9bL7/gHhPLLGyjIpeJCD9Wo4WGKi&#10;bcd/1KY+FwHCLkEFhfd1IqXLCjLoJrYmDt7NNgZ9kE0udYNdgJtKzqIolgZLDgsF1rQtKPtP70YB&#10;TuNxfPrdPc5ap/s5Hbty33ZKjb76zQKEp95/wu/2QSuYw+tKuAF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8mdVfBAAAA2gAAAA8AAAAAAAAAAAAAAAAAmAIAAGRycy9kb3du&#10;cmV2LnhtbFBLBQYAAAAABAAEAPUAAACGAwAAAAA=&#10;"/>
                <v:line id="Line 85" o:spid="_x0000_s1093" style="position:absolute;visibility:visible;mso-wrap-style:square" from="3240,8820" to="612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6MtcIAAADaAAAADwAAAGRycy9kb3ducmV2LnhtbESPQWvCQBSE7wX/w/KE3upGESnRVUSw&#10;5CJFK56f2WcSzb6N2W027a93hUKPw8x8wyxWvalFR62rLCsYjxIQxLnVFRcKjl/bt3cQziNrrC2T&#10;gh9ysFoOXhaYaht4T93BFyJC2KWooPS+SaV0eUkG3cg2xNG72Nagj7ItpG4xRLip5SRJZtJgxXGh&#10;xIY2JeW3w7dRkITfD3mVWdV9Zrt7aM7hNLkHpV6H/XoOwlPv/8N/7UwrmMLzSrwB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/6MtcIAAADaAAAADwAAAAAAAAAAAAAA&#10;AAChAgAAZHJzL2Rvd25yZXYueG1sUEsFBgAAAAAEAAQA+QAAAJADAAAAAA==&#10;">
                  <v:stroke startarrow="block" endarrow="block"/>
                </v:line>
                <v:line id="Line 86" o:spid="_x0000_s1094" style="position:absolute;flip:y;visibility:visible;mso-wrap-style:square" from="6105,8265" to="6105,8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line id="Line 87" o:spid="_x0000_s1095" style="position:absolute;visibility:visible;mso-wrap-style:square" from="6121,8809" to="7381,8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C3WcMAAADaAAAADwAAAGRycy9kb3ducmV2LnhtbESPQWvCQBSE70L/w/IKvemmHkTSrEEK&#10;LblI0Yrn1+xrkpp9m2TXbOyv7woFj8PMfMNk+WRaMdLgGssKnhcJCOLS6oYrBcfPt/kahPPIGlvL&#10;pOBKDvLNwyzDVNvAexoPvhIRwi5FBbX3XSqlK2sy6Ba2I47etx0M+iiHSuoBQ4SbVi6TZCUNNhwX&#10;auzotabyfLgYBUn4fZc/smjGj2LXh+4rnJZ9UOrpcdq+gPA0+Xv4v11oBSu4XYk3QG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gt1nDAAAA2gAAAA8AAAAAAAAAAAAA&#10;AAAAoQIAAGRycy9kb3ducmV2LnhtbFBLBQYAAAAABAAEAPkAAACRAwAAAAA=&#10;">
                  <v:stroke startarrow="block" endarrow="block"/>
                </v:line>
                <v:shape id="Text Box 101" o:spid="_x0000_s1096" type="#_x0000_t202" style="position:absolute;left:5580;top:818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334AC6" w:rsidRDefault="00334AC6">
                        <w:r>
                          <w:t>1.0</w:t>
                        </w:r>
                      </w:p>
                    </w:txbxContent>
                  </v:textbox>
                </v:shape>
                <v:shape id="Text Box 166" o:spid="_x0000_s1097" type="#_x0000_t202" style="position:absolute;left:2520;top:774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3B1CE6" w:rsidRDefault="003B1CE6" w:rsidP="003B1CE6">
                        <w:r>
                          <w:t>10 m</w:t>
                        </w:r>
                      </w:p>
                    </w:txbxContent>
                  </v:textbox>
                </v:shape>
                <v:shape id="Text Box 167" o:spid="_x0000_s1098" type="#_x0000_t202" style="position:absolute;left:6480;top:88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H7ksAA&#10;AADaAAAADwAAAGRycy9kb3ducmV2LnhtbESPQYvCMBSE7wv+h/AEb2uqB3GrUVQQxZPW6vnRPNti&#10;81KaqNVfbwRhj8PMfMNM562pxJ0aV1pWMOhHIIgzq0vOFaTH9e8YhPPIGivLpOBJDuazzs8UY20f&#10;fKB74nMRIOxiVFB4X8dSuqwgg65va+LgXWxj0AfZ5FI3+AhwU8lhFI2kwZLDQoE1rQrKrsnNKGjT&#10;V8KnHdvnap1s6tP+vNyMhkr1uu1iAsJT6//D3/ZWK/iDz5VwA+Ts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mH7ksAAAADaAAAADwAAAAAAAAAAAAAAAACYAgAAZHJzL2Rvd25y&#10;ZXYueG1sUEsFBgAAAAAEAAQA9QAAAIUDAAAAAA==&#10;" filled="f" stroked="f">
                  <v:textbox inset=",0">
                    <w:txbxContent>
                      <w:p w:rsidR="003B1CE6" w:rsidRDefault="003B1CE6" w:rsidP="003B1CE6">
                        <w:r>
                          <w:t>x</w:t>
                        </w:r>
                      </w:p>
                    </w:txbxContent>
                  </v:textbox>
                </v:shape>
                <v:shape id="Text Box 168" o:spid="_x0000_s1099" type="#_x0000_t202" style="position:absolute;left:4320;top:882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HKDcIA&#10;AADbAAAADwAAAGRycy9kb3ducmV2LnhtbESPT4vCQAzF7wt+hyGCt3WqB5HqKKsgiqe1/jmHTmzL&#10;djKlM2rdT28OgreE9/LeL/Nl52p1pzZUng2Mhgko4tzbigsDp+PmewoqRGSLtWcy8KQAy0Xva46p&#10;9Q8+0D2LhZIQDikaKGNsUq1DXpLDMPQNsWhX3zqMsraFti0+JNzVepwkE+2wYmkosaF1SflfdnMG&#10;utN/xuc9++d6k22b8+9ltZ2MjRn0u58ZqEhd/Jjf1zsr+EIvv8gAe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8coNwgAAANsAAAAPAAAAAAAAAAAAAAAAAJgCAABkcnMvZG93&#10;bnJldi54bWxQSwUGAAAAAAQABAD1AAAAhwMAAAAA&#10;" filled="f" stroked="f">
                  <v:textbox inset=",0">
                    <w:txbxContent>
                      <w:p w:rsidR="003B1CE6" w:rsidRDefault="003B1CE6" w:rsidP="003B1CE6">
                        <w:r>
                          <w:t>15 m</w:t>
                        </w:r>
                      </w:p>
                    </w:txbxContent>
                  </v:textbox>
                </v:shape>
                <v:shape id="Text Box 169" o:spid="_x0000_s1100" type="#_x0000_t202" style="position:absolute;left:4860;top:918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1vlr0A&#10;AADbAAAADwAAAGRycy9kb3ducmV2LnhtbERPSwrCMBDdC94hjOBOU12IVKOoIIorrZ/10IxtsZmU&#10;Jmr19EYQ3M3jfWc6b0wpHlS7wrKCQT8CQZxaXXCm4HRc98YgnEfWWFomBS9yMJ+1W1OMtX3ygR6J&#10;z0QIYRejgtz7KpbSpTkZdH1bEQfuamuDPsA6k7rGZwg3pRxG0UgaLDg05FjRKqf0ltyNgub0Tvi8&#10;Y/tarZNNdd5flpvRUKlup1lMQHhq/F/8c291mD+A7y/hADn7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NL1vlr0AAADbAAAADwAAAAAAAAAAAAAAAACYAgAAZHJzL2Rvd25yZXYu&#10;eG1sUEsFBgAAAAAEAAQA9QAAAIIDAAAAAA==&#10;" filled="f" stroked="f">
                  <v:textbox inset=",0">
                    <w:txbxContent>
                      <w:p w:rsidR="003B1CE6" w:rsidRDefault="003B1CE6" w:rsidP="003B1CE6">
                        <w:r>
                          <w:t>15 + 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B1CE6">
        <w:t>12)</w:t>
      </w:r>
    </w:p>
    <w:p w:rsidR="003B1CE6" w:rsidRDefault="003B1CE6" w:rsidP="003B1CE6"/>
    <w:p w:rsidR="003B1CE6" w:rsidRDefault="003B1CE6" w:rsidP="003B1CE6"/>
    <w:p w:rsidR="003B1CE6" w:rsidRDefault="003B1CE6" w:rsidP="003B1CE6">
      <w:r>
        <w:t>/</w:t>
      </w:r>
      <w:r w:rsidR="000241B8">
        <w:t>4</w:t>
      </w:r>
    </w:p>
    <w:p w:rsidR="003B1CE6" w:rsidRDefault="003B1CE6" w:rsidP="006C1C55"/>
    <w:p w:rsidR="003B1CE6" w:rsidRDefault="003B1CE6" w:rsidP="006C1C55"/>
    <w:p w:rsidR="006A2E0B" w:rsidRDefault="006A2E0B" w:rsidP="006C1C55"/>
    <w:p w:rsidR="006A2E0B" w:rsidRDefault="006A2E0B" w:rsidP="006C1C55"/>
    <w:p w:rsidR="006A2E0B" w:rsidRDefault="006A2E0B" w:rsidP="006C1C55"/>
    <w:p w:rsidR="006A2E0B" w:rsidRDefault="006A2E0B" w:rsidP="006C1C55"/>
    <w:p w:rsidR="006A2E0B" w:rsidRDefault="00104258" w:rsidP="006A2E0B">
      <w:r>
        <w:rPr>
          <w:noProof/>
        </w:rPr>
        <w:pict>
          <v:shape id="_x0000_s1197" type="#_x0000_t75" style="position:absolute;margin-left:342pt;margin-top:7.25pt;width:96.1pt;height:87pt;z-index:251662848">
            <v:imagedata r:id="rId52" o:title=""/>
            <w10:wrap side="left"/>
          </v:shape>
          <o:OLEObject Type="Embed" ProgID="Equation.DSMT4" ShapeID="_x0000_s1197" DrawAspect="Content" ObjectID="_1525689544" r:id="rId53"/>
        </w:pict>
      </w:r>
      <w:r>
        <w:rPr>
          <w:noProof/>
        </w:rPr>
        <w:pict>
          <v:shape id="_x0000_s1196" type="#_x0000_t75" style="position:absolute;margin-left:63pt;margin-top:7.25pt;width:219.2pt;height:102pt;z-index:251661824">
            <v:imagedata r:id="rId54" o:title=""/>
            <w10:wrap side="left"/>
          </v:shape>
          <o:OLEObject Type="Embed" ProgID="Equation.DSMT4" ShapeID="_x0000_s1196" DrawAspect="Content" ObjectID="_1525689545" r:id="rId55"/>
        </w:pict>
      </w:r>
      <w:r w:rsidR="006A2E0B">
        <w:t>13)</w:t>
      </w:r>
    </w:p>
    <w:p w:rsidR="006A2E0B" w:rsidRDefault="006A2E0B" w:rsidP="006A2E0B"/>
    <w:p w:rsidR="006A2E0B" w:rsidRDefault="006A2E0B" w:rsidP="006A2E0B"/>
    <w:p w:rsidR="006A2E0B" w:rsidRDefault="006A2E0B" w:rsidP="006A2E0B"/>
    <w:p w:rsidR="006A2E0B" w:rsidRDefault="006A2E0B" w:rsidP="006A2E0B">
      <w:r>
        <w:t>/4</w:t>
      </w:r>
    </w:p>
    <w:p w:rsidR="006A2E0B" w:rsidRDefault="006A2E0B" w:rsidP="006C1C55"/>
    <w:p w:rsidR="006A2E0B" w:rsidRDefault="006A2E0B" w:rsidP="006C1C55"/>
    <w:p w:rsidR="006A2E0B" w:rsidRDefault="006A2E0B" w:rsidP="006C1C55"/>
    <w:p w:rsidR="00A02F65" w:rsidRDefault="006A2E0B" w:rsidP="00A02F65">
      <w:r>
        <w:br w:type="page"/>
      </w:r>
      <w:r w:rsidR="00A02F65">
        <w:lastRenderedPageBreak/>
        <w:t>14)</w:t>
      </w:r>
    </w:p>
    <w:p w:rsidR="00A02F65" w:rsidRDefault="00104258" w:rsidP="00A02F65">
      <w:r>
        <w:rPr>
          <w:noProof/>
        </w:rPr>
        <w:pict>
          <v:shape id="_x0000_s1199" type="#_x0000_t75" style="position:absolute;margin-left:54pt;margin-top:-13.8pt;width:91.9pt;height:238.5pt;z-index:251664896">
            <v:imagedata r:id="rId56" o:title=""/>
            <w10:wrap side="left"/>
          </v:shape>
          <o:OLEObject Type="Embed" ProgID="Equation.DSMT4" ShapeID="_x0000_s1199" DrawAspect="Content" ObjectID="_1525689546" r:id="rId57"/>
        </w:pict>
      </w:r>
    </w:p>
    <w:p w:rsidR="00A02F65" w:rsidRDefault="00A02F65" w:rsidP="00A02F65"/>
    <w:p w:rsidR="006A2E0B" w:rsidRDefault="00A02F65" w:rsidP="00A02F65">
      <w:r>
        <w:t>/</w:t>
      </w:r>
      <w:r w:rsidR="00511460">
        <w:t>6</w:t>
      </w:r>
    </w:p>
    <w:p w:rsidR="006A2E0B" w:rsidRDefault="006A2E0B" w:rsidP="006C1C55"/>
    <w:p w:rsidR="006A2E0B" w:rsidRDefault="006A2E0B" w:rsidP="006C1C55"/>
    <w:p w:rsidR="006A2E0B" w:rsidRDefault="006A2E0B" w:rsidP="006C1C55"/>
    <w:p w:rsidR="006A2E0B" w:rsidRDefault="006A2E0B" w:rsidP="006C1C55"/>
    <w:p w:rsidR="006A2E0B" w:rsidRDefault="006A2E0B" w:rsidP="006C1C55"/>
    <w:p w:rsidR="006A2E0B" w:rsidRDefault="006A2E0B" w:rsidP="006C1C55"/>
    <w:p w:rsidR="006A2E0B" w:rsidRDefault="006A2E0B" w:rsidP="006C1C55"/>
    <w:p w:rsidR="006A2E0B" w:rsidRDefault="00104258" w:rsidP="006C1C55">
      <w:r>
        <w:rPr>
          <w:noProof/>
        </w:rPr>
        <w:pict>
          <v:shape id="_x0000_s1198" type="#_x0000_t75" style="position:absolute;margin-left:207pt;margin-top:1.2pt;width:69.85pt;height:85.8pt;z-index:251663872">
            <v:imagedata r:id="rId58" o:title=""/>
            <w10:wrap side="left"/>
          </v:shape>
          <o:OLEObject Type="Embed" ProgID="Equation.DSMT4" ShapeID="_x0000_s1198" DrawAspect="Content" ObjectID="_1525689547" r:id="rId59"/>
        </w:pict>
      </w:r>
    </w:p>
    <w:p w:rsidR="006A2E0B" w:rsidRDefault="006A2E0B" w:rsidP="006C1C55"/>
    <w:p w:rsidR="00511460" w:rsidRDefault="00511460" w:rsidP="006C1C55"/>
    <w:p w:rsidR="00511460" w:rsidRDefault="00511460" w:rsidP="006C1C55"/>
    <w:p w:rsidR="00511460" w:rsidRDefault="00511460" w:rsidP="006C1C55"/>
    <w:p w:rsidR="00511460" w:rsidRDefault="00511460" w:rsidP="006C1C55"/>
    <w:p w:rsidR="00511460" w:rsidRDefault="00511460" w:rsidP="006C1C55"/>
    <w:p w:rsidR="00511460" w:rsidRDefault="00511460" w:rsidP="006C1C55"/>
    <w:p w:rsidR="00511460" w:rsidRDefault="00104258" w:rsidP="00511460">
      <w:r>
        <w:rPr>
          <w:noProof/>
        </w:rPr>
        <w:pict>
          <v:shape id="_x0000_s1200" type="#_x0000_t75" style="position:absolute;margin-left:63pt;margin-top:.6pt;width:164.85pt;height:183.65pt;z-index:251665920">
            <v:imagedata r:id="rId60" o:title=""/>
            <w10:wrap side="left"/>
          </v:shape>
          <o:OLEObject Type="Embed" ProgID="Equation.DSMT4" ShapeID="_x0000_s1200" DrawAspect="Content" ObjectID="_1525689548" r:id="rId61"/>
        </w:pict>
      </w:r>
      <w:r w:rsidR="00511460">
        <w:t>15)</w:t>
      </w:r>
    </w:p>
    <w:p w:rsidR="00511460" w:rsidRDefault="00511460" w:rsidP="00511460"/>
    <w:p w:rsidR="00511460" w:rsidRDefault="00511460" w:rsidP="00511460"/>
    <w:p w:rsidR="006A2E0B" w:rsidRDefault="00511460" w:rsidP="00511460">
      <w:r>
        <w:t>/6</w:t>
      </w:r>
    </w:p>
    <w:p w:rsidR="006A2E0B" w:rsidRDefault="006A2E0B" w:rsidP="006C1C55"/>
    <w:p w:rsidR="00334AC6" w:rsidRDefault="00334AC6"/>
    <w:p w:rsidR="00C8177E" w:rsidRDefault="00C8177E"/>
    <w:p w:rsidR="00C8177E" w:rsidRDefault="00C8177E"/>
    <w:p w:rsidR="00C8177E" w:rsidRDefault="00C8177E"/>
    <w:p w:rsidR="00C8177E" w:rsidRDefault="00C8177E"/>
    <w:p w:rsidR="00C8177E" w:rsidRDefault="00C8177E"/>
    <w:p w:rsidR="00C8177E" w:rsidRDefault="00C8177E"/>
    <w:p w:rsidR="00C8177E" w:rsidRDefault="00C8177E"/>
    <w:p w:rsidR="00C8177E" w:rsidRDefault="00C8177E"/>
    <w:p w:rsidR="00C8177E" w:rsidRDefault="00C8177E"/>
    <w:p w:rsidR="00C8177E" w:rsidRDefault="00104258" w:rsidP="00C8177E">
      <w:r>
        <w:rPr>
          <w:noProof/>
        </w:rPr>
        <w:pict>
          <v:shape id="_x0000_s1201" type="#_x0000_t75" style="position:absolute;margin-left:63pt;margin-top:.6pt;width:206.8pt;height:201.6pt;z-index:251666944">
            <v:imagedata r:id="rId62" o:title=""/>
            <w10:wrap side="left"/>
          </v:shape>
          <o:OLEObject Type="Embed" ProgID="Equation.DSMT4" ShapeID="_x0000_s1201" DrawAspect="Content" ObjectID="_1525689549" r:id="rId63"/>
        </w:pict>
      </w:r>
      <w:r w:rsidR="00C8177E">
        <w:t>16)</w:t>
      </w:r>
    </w:p>
    <w:p w:rsidR="00C8177E" w:rsidRDefault="00C8177E" w:rsidP="00C8177E"/>
    <w:p w:rsidR="00C8177E" w:rsidRDefault="00C8177E" w:rsidP="00C8177E"/>
    <w:p w:rsidR="00C8177E" w:rsidRDefault="00C8177E" w:rsidP="00C8177E">
      <w:r>
        <w:t>/6</w:t>
      </w:r>
    </w:p>
    <w:p w:rsidR="00C8177E" w:rsidRDefault="00C8177E" w:rsidP="00C8177E"/>
    <w:p w:rsidR="00C8177E" w:rsidRDefault="00C8177E" w:rsidP="00C8177E"/>
    <w:p w:rsidR="00C8177E" w:rsidRDefault="00C8177E"/>
    <w:sectPr w:rsidR="00C8177E" w:rsidSect="005D6E38">
      <w:footerReference w:type="default" r:id="rId64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4258" w:rsidRDefault="00104258">
      <w:r>
        <w:separator/>
      </w:r>
    </w:p>
  </w:endnote>
  <w:endnote w:type="continuationSeparator" w:id="0">
    <w:p w:rsidR="00104258" w:rsidRDefault="001042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DAB" w:rsidRPr="00006DAB" w:rsidRDefault="005D6E38" w:rsidP="005D6E38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216CCB75" wp14:editId="65C617E6">
          <wp:extent cx="838200" cy="297180"/>
          <wp:effectExtent l="0" t="0" r="0" b="7620"/>
          <wp:docPr id="38" name="Picture 38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006DAB" w:rsidRPr="00DD5822">
      <w:rPr>
        <w:sz w:val="20"/>
        <w:szCs w:val="20"/>
      </w:rPr>
      <w:tab/>
    </w:r>
    <w:r w:rsidR="00486622">
      <w:rPr>
        <w:sz w:val="20"/>
        <w:szCs w:val="20"/>
      </w:rPr>
      <w:t>5</w:t>
    </w:r>
    <w:r w:rsidR="00006DAB" w:rsidRPr="00DD5822">
      <w:rPr>
        <w:sz w:val="20"/>
        <w:szCs w:val="20"/>
      </w:rPr>
      <w:t xml:space="preserve"> – </w:t>
    </w:r>
    <w:r w:rsidR="00006DAB" w:rsidRPr="00DD5822">
      <w:rPr>
        <w:rStyle w:val="PageNumber"/>
        <w:sz w:val="20"/>
        <w:szCs w:val="20"/>
      </w:rPr>
      <w:fldChar w:fldCharType="begin"/>
    </w:r>
    <w:r w:rsidR="00006DAB" w:rsidRPr="00DD5822">
      <w:rPr>
        <w:rStyle w:val="PageNumber"/>
        <w:sz w:val="20"/>
        <w:szCs w:val="20"/>
      </w:rPr>
      <w:instrText xml:space="preserve"> PAGE </w:instrText>
    </w:r>
    <w:r w:rsidR="00006DAB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006DAB" w:rsidRPr="00DD5822">
      <w:rPr>
        <w:rStyle w:val="PageNumber"/>
        <w:sz w:val="20"/>
        <w:szCs w:val="20"/>
      </w:rPr>
      <w:fldChar w:fldCharType="end"/>
    </w:r>
    <w:r w:rsidR="00006DAB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4258" w:rsidRDefault="00104258">
      <w:r>
        <w:separator/>
      </w:r>
    </w:p>
  </w:footnote>
  <w:footnote w:type="continuationSeparator" w:id="0">
    <w:p w:rsidR="00104258" w:rsidRDefault="0010425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4774"/>
    <w:rsid w:val="00006DAB"/>
    <w:rsid w:val="000241B8"/>
    <w:rsid w:val="00050AB3"/>
    <w:rsid w:val="00060DE0"/>
    <w:rsid w:val="000B0DEB"/>
    <w:rsid w:val="00104258"/>
    <w:rsid w:val="00201100"/>
    <w:rsid w:val="00245B69"/>
    <w:rsid w:val="00334AC6"/>
    <w:rsid w:val="003A28FA"/>
    <w:rsid w:val="003B1CE6"/>
    <w:rsid w:val="00486622"/>
    <w:rsid w:val="00511460"/>
    <w:rsid w:val="00554774"/>
    <w:rsid w:val="005D6E38"/>
    <w:rsid w:val="005E3977"/>
    <w:rsid w:val="00603F3E"/>
    <w:rsid w:val="00615A7F"/>
    <w:rsid w:val="006A2E0B"/>
    <w:rsid w:val="006C1C55"/>
    <w:rsid w:val="00875213"/>
    <w:rsid w:val="008926EE"/>
    <w:rsid w:val="00927731"/>
    <w:rsid w:val="009F4018"/>
    <w:rsid w:val="00A02F65"/>
    <w:rsid w:val="00C666B8"/>
    <w:rsid w:val="00C8177E"/>
    <w:rsid w:val="00CA1D92"/>
    <w:rsid w:val="00D26252"/>
    <w:rsid w:val="00F53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06DA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06DAB"/>
  </w:style>
  <w:style w:type="paragraph" w:styleId="BalloonText">
    <w:name w:val="Balloon Text"/>
    <w:basedOn w:val="Normal"/>
    <w:link w:val="BalloonTextChar"/>
    <w:rsid w:val="003A28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28FA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06DA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06DAB"/>
  </w:style>
  <w:style w:type="paragraph" w:styleId="BalloonText">
    <w:name w:val="Balloon Text"/>
    <w:basedOn w:val="Normal"/>
    <w:link w:val="BalloonTextChar"/>
    <w:rsid w:val="003A28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28FA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5</Words>
  <Characters>54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5</cp:revision>
  <cp:lastPrinted>2016-05-25T19:51:00Z</cp:lastPrinted>
  <dcterms:created xsi:type="dcterms:W3CDTF">2011-01-31T20:20:00Z</dcterms:created>
  <dcterms:modified xsi:type="dcterms:W3CDTF">2016-05-25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